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2.xml" ContentType="application/vnd.openxmlformats-officedocument.presentationml.notesSlide+xml"/>
  <Override PartName="/ppt/ink/ink6.xml" ContentType="application/inkml+xml"/>
  <Override PartName="/ppt/notesSlides/notesSlide3.xml" ContentType="application/vnd.openxmlformats-officedocument.presentationml.notesSlide+xml"/>
  <Override PartName="/ppt/ink/ink7.xml" ContentType="application/inkml+xml"/>
  <Override PartName="/ppt/notesSlides/notesSlide4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0"/>
  </p:notesMasterIdLst>
  <p:sldIdLst>
    <p:sldId id="693" r:id="rId2"/>
    <p:sldId id="848" r:id="rId3"/>
    <p:sldId id="695" r:id="rId4"/>
    <p:sldId id="696" r:id="rId5"/>
    <p:sldId id="852" r:id="rId6"/>
    <p:sldId id="842" r:id="rId7"/>
    <p:sldId id="849" r:id="rId8"/>
    <p:sldId id="850" r:id="rId9"/>
    <p:sldId id="699" r:id="rId10"/>
    <p:sldId id="844" r:id="rId11"/>
    <p:sldId id="843" r:id="rId12"/>
    <p:sldId id="709" r:id="rId13"/>
    <p:sldId id="856" r:id="rId14"/>
    <p:sldId id="857" r:id="rId15"/>
    <p:sldId id="700" r:id="rId16"/>
    <p:sldId id="733" r:id="rId17"/>
    <p:sldId id="701" r:id="rId18"/>
    <p:sldId id="854" r:id="rId19"/>
    <p:sldId id="845" r:id="rId20"/>
    <p:sldId id="851" r:id="rId21"/>
    <p:sldId id="702" r:id="rId22"/>
    <p:sldId id="706" r:id="rId23"/>
    <p:sldId id="705" r:id="rId24"/>
    <p:sldId id="855" r:id="rId25"/>
    <p:sldId id="846" r:id="rId26"/>
    <p:sldId id="847" r:id="rId27"/>
    <p:sldId id="708" r:id="rId28"/>
    <p:sldId id="858" r:id="rId29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4800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8000"/>
    <a:srgbClr val="FF0000"/>
    <a:srgbClr val="6600FF"/>
    <a:srgbClr val="66FFCC"/>
    <a:srgbClr val="FFFF00"/>
    <a:srgbClr val="9900CC"/>
    <a:srgbClr val="3333CC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67" autoAdjust="0"/>
    <p:restoredTop sz="86482" autoAdjust="0"/>
  </p:normalViewPr>
  <p:slideViewPr>
    <p:cSldViewPr>
      <p:cViewPr varScale="1">
        <p:scale>
          <a:sx n="60" d="100"/>
          <a:sy n="60" d="100"/>
        </p:scale>
        <p:origin x="756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068"/>
    </p:cViewPr>
  </p:sorterViewPr>
  <p:notesViewPr>
    <p:cSldViewPr>
      <p:cViewPr varScale="1">
        <p:scale>
          <a:sx n="40" d="100"/>
          <a:sy n="40" d="100"/>
        </p:scale>
        <p:origin x="-1488" y="-96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16T13:57:43.0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17 7082 1050 0,'1'2'87'0,"39"149"228"16,-34-104-132-1,9-8-47-15,-4 6-18 16,7-3-40-16,-1 0-12 0,0 3-9 16,-2 1-4-16,-5 6-11 15,1 4-6-15,-10 5-11 16,-1 6-3-16,-7 6-2 15,-5-1-3-15,-4-2-7 16,-2-5-2-16,-1-10-2 16,0-5 1-16,2-14-1 15,3-8-1-15,6-14-17 16,6-12-24-16,-1-1-58 16,5-13-30-16,3-18-76 15,2-11-59-15,3-17 151 16</inkml:trace>
  <inkml:trace contextRef="#ctx0" brushRef="#br0" timeOffset="366.45">3121 7269 1190 0,'1'10'-42'15,"2"4"-116"-15,-1-3-18 0,-2 0 38 16,-2-4 97-16,-7-11 180 16,2-2 78-16,-1-7 61 15,0-2-24-15,8 2-69 16,4 2-40-16,9 0-63 15,4 1-12-15,12 2-33 16,4-1-13-16,4 3-19 16,6-4-3-16,4-1-1 15,-2-5-1-15,5-6-15 16,1-2-6-16,-9-2-19 16,2 2-22-16,-7 1-105 15,-2 0-117-15,-4-1 153 16</inkml:trace>
  <inkml:trace contextRef="#ctx0" brushRef="#br0" timeOffset="657.48">3127 7567 1663 0,'1'28'10'0,"8"3"-51"15,1 1 1-15,6-6-3 16,3-7 33-16,2-14 91 16,4-7 41-16,8-14 44 15,7-7 0-15,7-10-74 16,3-4-40-16,-2 3-60 15,-2 2-45-15,-5 9-108 16,-3 7-80-16,-8 11 120 16</inkml:trace>
  <inkml:trace contextRef="#ctx0" brushRef="#br0" timeOffset="1091.58">3835 7541 1744 0,'13'-12'44'0,"12"2"-35"15,8 3-5-15,11 4-11 16,7 3-4-16,-1-1 1 15,0-4 7-15,-5-3 50 16,-3-1 26-16,-3-4 26 16,-5 1 0-16,-3-1-40 15,-3 0-23-15,-1 4-40 0,-1 1-36 16,-14 3-133 0,-8 4-149-16,-2-1 173 0</inkml:trace>
  <inkml:trace contextRef="#ctx0" brushRef="#br0" timeOffset="1283.31">3985 7776 1584 0,'18'21'103'0,"14"-2"8"16,7-3-11-16,17-11-57 15,6-6-29-15,4-13-20 16,-2-8-22-16,-7-6-58 15,0-2-46-15,-18-2-227 16,-3 4 213-16</inkml:trace>
  <inkml:trace contextRef="#ctx0" brushRef="#br0" timeOffset="1951.53">5067 7548 1321 0,'-5'-7'169'0,"-1"-2"121"16,-5 0-89-16,1 1-121 15,-1 2-40-15,-6 5-58 16,-4 3-23-16,-7 11-16 16,-3 5 5-16,-2 13 25 15,-1 5 17-15,4 16 19 16,1 11 4-16,9 16 3 15,6 3-1-15,14-3-8 16,11-9-1-16,15-23 19 16,8-12 24-16,15-23 28 15,9-12 14-15,8-18-8 16,7-11-19-16,-2-16-27 16,-7-4-13-16,-14-2-12 15,-9 2-2-15,-18 10 2 16,-7 5-1-16,-14 13-2 0,-6 8-9 15,-11 17-31-15,-8 10-22 16,-17 23-32-16,-2 11 1 16,-3 14 21-16,4 2 18 15,8 3 25-15,3-2 8 16,7 2 7-16,0 1 3 16,7 5 5-16,5-1 5 15,5-4 22-15,6 0 9 0,9-10 11 16,5-9 0-16,8-13-12 15,1-9-5-15,12-15-4 16,0-8-3-16,8-15-6 16,4-9-10-16,8-21-46 15,3-10-41-15,5-21 40 16</inkml:trace>
  <inkml:trace contextRef="#ctx0" brushRef="#br0" timeOffset="2485.04">5635 7312 1397 0,'7'15'21'0,"3"11"-36"16,5 10-76-16,-5 12 53 15,-2 4 2-15,-5-1 86 16,-6-3 38-16,2-7 88 16,-2-3 30-16,4-7-16 15,5-2-31-15,2-4-86 16,2-4-32-16,6-7-32 15,-1-4-9-15,3-10-16 16,1-7-5-16,1-12 0 16,0-10-2-16,-3-12 3 15,-1-8-2-15,-2-8-13 0,0 1-11 16,-2-1-46-16,0 6-33 16,0 9-186-16,1 6 178 15</inkml:trace>
  <inkml:trace contextRef="#ctx0" brushRef="#br0" timeOffset="3254.2">6435 7410 680 0,'17'11'108'0,"0"1"95"16,-1 3-38-16,-5 9 1 15,-3 1-31-15,-5 14-11 16,-6 6-7-16,-9 16-33 0,0 5-15 15,-13 2-31-15,-1-5-10 16,1-17-7-16,0-9-2 16,8-20-5-16,2-7-4 15,7-14-11-15,0-11-4 16,7-16-7-16,1-14-2 16,5-21 4-16,2-8 2 15,5-8 1-15,5 4 1 0,5 14 17 16,-1 5 14-16,5 18 20 15,-2 7 8-15,7 7-11 16,1 7-10-16,8 5-23 16,0 3-8-16,1 5-4 15,0 1-1-15,-7 5 1 16,-6 1 2-16,-14 1 3 16,-9 2 4-16,-11 7-2 15,-11 2-3-15,-15 8-8 16,-8 0-5-16,-9 2-7 15,2-3-5-15,12-5 1 16,1-3 4-16,21-5 1 16,9 0 5-16,21-3 10 15,16 1 3-15,21 8 8 16,9 0 2-16,18 4-7 16,4 2-3-16,-7 4 1 0,-3 1 2 15,-23 2 10-15,-11 2 10 16,-24 3 18-16,-13 5 1 15,-28 11-10-15,-20 5-12 16,-20 5-21-16,-14-6-5 16,-11-11-8-16,2-7-6 15,12-19-14-15,10-4-1 16,24-6 4-16,11-2 5 0,22 3-4 16,12 2-3-16,24 0-38 15,11 2-37-15,21-4-288 16,10-1 250-16</inkml:trace>
  <inkml:trace contextRef="#ctx0" brushRef="#br0" timeOffset="3688.62">7586 7410 1796 0,'7'-3'68'0,"-1"-3"-19"16,5 3-13-16,-5 0-11 16,-4 3-15-16,-9 1-1 0,-6 2 1 15,-11 5 7-15,-5 0 0 16,-7 5-3-16,-2-1-1 16,12 0-8-16,3-2-2 15,18-1-5-15,6 0-2 16,17 2 2-16,10 2 0 15,15 2 6-15,8 1 1 16,6 2-1-16,-3 0 2 16,-10 4 7-16,-9 2 3 0,-22 6 12 15,-9 5 4-15,-22 7 2 16,-14 8-2-16,-23 7-11 16,-11-3-8-16,-7-1-15 15,-1-5-10-15,17-11-19 16,11-7-17-16,23-12-83 15,15-9-66-15,27-10-88 16,11-6-34-16,24-12-9 16,7-5 34-16,9-9 173 15</inkml:trace>
  <inkml:trace contextRef="#ctx0" brushRef="#br0" timeOffset="3885.14">7964 7570 981 0,'-6'1'101'16,"1"1"61"-16,5 9-76 0,2 6-9 16,1 11-28-16,6 8-3 15,-1 13-5-15,3 5-4 16,0 9-8-16,-3 2-3 16,2-3-17-16,-1-8-15 15,0-16-34-15,-1-9-18 16,0-18-93-16,-1-8-82 0,-1-14 133 15</inkml:trace>
  <inkml:trace contextRef="#ctx0" brushRef="#br0" timeOffset="4204.2">8166 7960 1679 0,'5'15'80'0,"3"-6"-15"16,3-2 14-16,7-12-27 15,2-10-9-15,3-19 18 16,2-15-14-16,5-23-8 16,2-9-5-16,0-5-18 15,3 5-7-15,-3 17-6 16,-1 11-2-16,-4 23-1 16,-3 8-13-16,-5 19-33 15,-2 7-4-15,-5 17-12 0,-2 9 7 16,-10 16 31-16,-5 5 5 15,-3 10 16-15,-2 1 5 16,5-3 2-16,3-3-8 16,4-14-59-16,6-8-50 15,14-22-279-15,6-15 235 16</inkml:trace>
  <inkml:trace contextRef="#ctx0" brushRef="#br0" timeOffset="4488.72">9074 7473 626 0,'21'35'199'16,"-1"5"181"-16,-12 13-182 16,3 3-59-16,-6-1-79 15,-1-3-17-15,1-8 16 16,-2-6 16-16,2-10 34 16,1-6 7-16,3-8-5 15,4-5-7-15,7-9-36 16,7-7-17-16,2-17-26 15,6-6-16-15,-7-11-11 16,-3-4-5-16,-11-4-11 16,-8 0-5-16,-14 0-3 15,-9 1 0-15,-9 4-3 16,-7 4-9-16,-2 10-26 0,-1 5-9 16,4 10-66-16,3 3-78 15,9 2 131-15</inkml:trace>
  <inkml:trace contextRef="#ctx0" brushRef="#br0" timeOffset="4706.5">9029 7699 1979 0,'-11'0'81'0,"11"-1"33"15,3 1-110-15,20 1-12 16,7 2-11-16,7-1-3 16,7 0 1-16,-7-4 7 15,1-3 5-15,-13-3-54 16,-8-1-62-16,-10-2 67 16</inkml:trace>
  <inkml:trace contextRef="#ctx0" brushRef="#br0" timeOffset="18109.04">11733 7526 1165 0,'-6'-1'90'0,"2"1"128"16,7 1-221-16,4 4-1 0,-1 3-1 15,6-2 4-15,-1 0 7 16,4-10 31-16,5-4 18 15,2-6 20-15,6-3-2 16,8 1-30-16,7-1-17 16,9-2-22-16,3 1-4 15,10-5-2-15,3 3 1 16,13 2 0-16,8 2 1 0,13 6 0 16,5 2 3-16,12 2 12 15,9 0 3 1,4-3 12-16,5 0 4 0,2-2-5 15,-4 4 1-15,1-1-5 16,-2 3-4-16,-7 0-2 16,-2-1-1-16,-6 1-8 15,-4-1-3-15,-12-2-18 16,-6 1-19-16,-19-1-62 16,-5 3-39-16,-15 0-166 15,-10-1 166-15</inkml:trace>
  <inkml:trace contextRef="#ctx0" brushRef="#br0" timeOffset="18540.84">14146 6774 1897 0,'32'9'83'16,"9"4"37"-16,20 12-101 15,6 2 3-15,12 4-14 16,2 1-5-16,-2-6-2 16,-6-5 1-16,-16-6 2 15,-10-2 0-15,-18-6 4 16,-11 0 5-16,-20 4 3 16,-17 9-13-16,-36 22-39 15,-22 16-29-15,-40 26-98 16,-15 10-53-16,-20 7-89 15,-1-3 20-15,20-16 101 16,16-13 67-16,45-19 58 0,21-10 51 16</inkml:trace>
  <inkml:trace contextRef="#ctx0" brushRef="#br0" timeOffset="19325.97">15365 7003 2075 0,'0'15'32'0,"4"19"-54"16,3 16 5-16,-1 29 11 15,-3 8 5-15,-3 5 1 16,-4-4 1-16,-2-13 16 16,0-10 6-16,0-18 8 15,2-7 3-15,0-14-14 0,3-5-11 16,-1-10-21-16,0-4-11 15,-1-11-32-15,-2-13-14 16,-1-29-13-16,-1-18-10 16,0-26-2-16,-3-10 0 15,-1-1 12-15,4 6 17 16,-2 13 48-16,5 13 39 16,5 20 45-16,7 8 7 0,21 7-4 15,18 5-18-15,28-4-30 16,11-1-9-16,18-1-11 15,1 0-2-15,5 6 16 16,-6 6 9-16,-16 10 10 16,-17 8 2-16,-32 8-10 15,-13 5-8-15,-32 15-13 16,-21 10-6-16,-36 18-26 16,-16 9-15-16,-33 4-13 15,-4-1 6-15,3-10 17 16,11-3 16-16,31-7 25 15,18-6 6-15,37-2 22 16,21-1 11-16,38-3 11 16,19 0 2-16,31-3-10 15,10-6 4-15,15-5 4 16,3-4 3-16,-9-5-1 0,-9 3-12 16,-27 1-19-16,-12 0-8 15,-35-2-2-15,-18 1-3 16,-45 4-13-16,-24 8-8 15,-44 13-36-15,-22 6-11 16,-18 3-12-16,3 0-2 16,18-5 0-16,19-5-8 15,39-11-80-15,22-9-215 0,47-27 225 16</inkml:trace>
  <inkml:trace contextRef="#ctx0" brushRef="#br0" timeOffset="19892.4">11905 8910 1600 0,'83'-12'79'0,"14"1"64"15,18-6-97-15,24-2-15 16,4 0-7-16,12 0-11 16,2-2 2-16,-9-4 5 15,3-1 8-15,-15-5 3 16,-3 1 3-16,-6 0 4 16,-3 1-7-16,-10 5-14 15,2-1-12-15,-9 4-58 16,-7 0-52-16,-8 2-306 0,-10 2 252 15</inkml:trace>
  <inkml:trace contextRef="#ctx0" brushRef="#br0" timeOffset="20226.58">14185 8173 2101 0,'-4'2'53'0,"6"5"-26"16,9 5-24-16,8 7-2 16,7-1 3-16,4 4 3 15,1-3 0-15,9 0 3 16,2 0 1-16,-2-4 2 16,0 0 1-16,-11-3-1 15,-7 0-2-15,-21 5-7 16,-10 6-4-16,-35 16-11 15,-16 14-7-15,-35 17-5 16,-13 11-4-16,-6 5 0 16,5-5-6-16,23-15-21 15,25-12-11-15,30-28-83 16,18-9-52-16,31-23-46 16,16-15-84-16,36-29 196 0</inkml:trace>
  <inkml:trace contextRef="#ctx0" brushRef="#br0" timeOffset="20626.89">14964 8355 1877 0,'8'11'66'16,"9"8"54"-16,13 20-156 16,1 15 22-16,-10 13 1 15,-4 5 1-15,-6 4 32 16,-5-4 10-16,0-12 30 16,-1-8 11-16,3-13-12 15,1-9-2-15,2-7-27 16,-1-5-9-16,3-4-10 15,0-5-8-15,4-8-14 16,3-8-7-16,7-22-8 16,3-11-3-16,4-25 3 15,0-10 5-15,-1-4 9 0,-2 3 5 16,2 11 12-16,-6 8 2 16,0 10-24-16,2 2-28 15,1 4-50-15,9-4 44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16T14:38:23.6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708 13251 1277 0,'-6'-4'102'16,"-11"-3"-45"-16,5 3-33 15,4-2 11-15,-2 1 2 16,2-5 3-16,0-3-10 15,0-10-22-15,2-7-11 0,1-8-18 16,0-9-4-16,4-7 0 16,1-3 4-16,3-6 9 15,4-3 5-15,5-8 5 16,0-1 0-16,4-8 2 16,1-3 0-16,0-5 3 15,1-6 1-15,2-9 5 16,-2-4 5-16,2-9 10 15,-1-6 6-15,-1-4 3 16,-1-2-1-16,1-3-14 16,3 2-7-16,-6-2-10 15,2 2-2-15,-7 3-1 16,-2 3 0-16,-1 5 2 16,0 3 0-16,-4 10 2 15,2 2-1-15,-1 11 0 16,2 5-1-16,-1 6-6 0,2 3-7 15,-1 6-7-15,0 4 0 16,3 5 5-16,-3 4 6 16,2 8 9-16,-4 2 1 15,1 13 2-15,-2 5 1 16,1 11 7-16,2 4 4 16,-6 8 0-16,2 2-1 0,-2 4-10 15,-1-1-4 1,1 4-2-16,0 0 1 0,-5 0 5 15,-1 0 5-15,-1 1 8 16,3 1 3-16,-4 0-2 16,4 2 0-16,-5 4-12 15,0 4-4-15,-7 6-6 16,-4 5-6-16,-6 9 4 16,-4 2 0-16,-4 8 4 15,-1 2 1-15,-5 4 1 16,-4 2 1-16,-3 1 3 15,-2 2 1-15,-4-1-1 16,-3-1-1-16,2-1-3 16,-3-2-3-16,7-5-6 15,1-3 0-15,8-4 1 16,0-4 4-16,7-6 4 0,3-3 1 16,8-6 2-16,4-2-1 15,7-3-4-15,4 0-5 16,3-3-10-16,5 1-9 15,1 1-7-15,5-2-1 16,5 4 5-16,1 0 2 16,11-1 5-16,5 0 1 0,10-1 1 15,5 1 2-15,9 0 7 16,9-3 5-16,6-3 12 16,6-2 11-16,4-2 15 15,1 0 4-15,5-3 4 16,4-1-2-16,-3-2-5 15,1-2-2-15,-5 0-2 16,-5-1-3-16,-4 1-5 16,-3-2-5-16,-4 0-7 15,-5-1-5-15,-7-4-19 16,-4-1-9-16,-8-2-13 16,-4 1-4-16,-11-1 14 15,-6 0 11-15,-4 1 21 16,-3-3 9-16,-5-3 7 15,0-6 1-15,-7-4 3 16,0-2 4-16,-7-3 18 0,-3 1 9 16,-5-3 14-16,-4 0 6 15,-5-2-16-15,-5-1 2 16,-6 4-23-16,-2-1-12 16,-12 3-7-16,0 3-14 15,-8-2-21-15,-5-3-19 16,7-3-50-16,0-5-44 15,16-7-165-15,7-2 172 0</inkml:trace>
  <inkml:trace contextRef="#ctx0" brushRef="#br0" timeOffset="2754.87">19385 12402 1328 0,'-6'5'50'15,"4"4"-5"-15,4-1-11 16,4 8-8-16,0 4-6 16,-1 3-3-16,0 3 6 0,-3 2 16 15,-4-1 2-15,-2 6-1 16,1 1-6-16,0 3-21 15,0 2-6-15,-3-2-15 16,3-1-5-16,3-5-5 16,0-3 2-16,0-5 7 15,3-5 4-15,3-7 9 16,1-6 7-16,11-11 5 16,3-8 5-16,15-21 19 15,6-13 3-15,8-21 5 16,5-11-3-16,8-13-21 15,4-4-9-15,8-7-34 16,2-2-48-16,2-6 40 16</inkml:trace>
  <inkml:trace contextRef="#ctx0" brushRef="#br0" timeOffset="10463.84">18625 13649 1334 0,'-19'0'57'16,"-1"0"1"-16,5 0-20 15,0 0-27-15,-1 1-5 0,4-2-5 16,3-1 1-16,4-3 14 16,2 1 5-16,0 0 3 15,3-2-2-15,2 3-18 16,4 0-6-16,11 0-6 16,7 2-2-16,11 1 3 15,9 0 1-15,7 1 2 16,8 1 3-16,12 1 1 15,4-2 1-15,12-1 4 16,1-3 4-16,12-7 8 16,1-1 4-16,10-5 8 15,2-2 3-15,3 4 5 16,3 2 0-16,2 1-6 16,4 4-5-16,3 3-14 15,2-1-6-15,1 5-6 16,2 6-2-16,-4 0-4 15,0 2 0-15,3-2 3 0,1 0 2 16,-5-2 6-16,2 1 2 16,-7-1 4-16,-6 2 2 15,-6-1-1-15,-8 1-1 16,-6 3-5-16,-10-4-5 16,-10 4-18-16,-9-1-15 15,-20 1-53-15,-7 1-56 0,-15 0 79 16</inkml:trace>
  <inkml:trace contextRef="#ctx0" brushRef="#br0" timeOffset="11048.81">21753 12873 746 0,'1'1'102'15,"8"2"174"-15,4 4-263 0,5 4-14 16,4 3-4-16,1 0 2 16,1-1 11-16,1-4 51 15,-3-1 34-15,4-3 52 16,0-3 4-16,-2-1-40 15,7 2-29-15,-4 1-47 16,2 4-14-16,5 6-10 16,1 5-2-16,8 7-6 15,0 3-1-15,3 6 1 16,-4 2 1-16,-5 3 2 16,-5-1 3-16,-16-2 7 15,-3 1 8-15,-20 1 5 16,-10 6-5-16,-25 10-26 15,-17 7-19-15,-19 9-28 16,-15 3-7-16,-17 0 3 16,-1 3 3-16,7-4 0 0,7-3 4 15,30-11-20-15,12-9-70 16,23-13 91-16</inkml:trace>
  <inkml:trace contextRef="#ctx0" brushRef="#br0" timeOffset="13402.46">22546 14132 1457 0,'-10'5'73'0,"4"-3"55"15,3 1-94-15,0 0 2 16,1 6-4-16,-4 9-9 15,3 5-7-15,0 17-12 16,-3 3-3-16,0 17-7 16,0 2-9-16,3 5-10 15,1 0-6-15,-2-5-10 16,3-2 8-16,0-13 12 16,0-9 6-16,3-16 14 15,-1-9-2-15,5-10-3 0,-1-6-4 16,1-15 3-16,0-11 3 15,-5-20 6-15,1-12 4 16,-7-13 1-16,-1-5-3 16,-8-1-2-16,2 2-2 15,-6 5-4-15,-2 5-3 16,0 3-8-16,3-2-4 0,12 2-3 16,8-1-4-16,10-1 6 15,7 3 3-15,10 0 8 16,1 2 8-16,12 3 31 15,5 0 9-15,6 7 23 16,4 4 3-16,5 7-3 16,1 5 6-16,0 14-9 15,-1 7-4-15,-10 16-17 16,-1 11-14-16,-6 19-13 16,-4 9-3-16,-11 14-6 15,-11 4-2-15,-17 8-7 16,-9 3-4-16,-20 3-1 15,-5 3 1-15,-8-6 5 16,-2-1 4-16,2-9 2 16,3-8 6-16,6-11 5 15,3-7 2-15,9-10 1 0,2-6-4 16,7-8 1-16,0-3-2 16,9-5-4-16,0-1-2 15,5 0-5-15,7-6-3 16,6-2-3-16,8-3-3 15,0-2-3-15,5 2 0 16,4 3 2-16,2 3 5 16,4 8 1-16,4 8-1 0,2 11 0 15,-5 6 2-15,-3 7 3 16,-8 3 3 0,-11 3 8-16,-13 3 6 0,-12 0 17 15,-7 4 6-15,-28 3-1 16,-3 2-4-16,-24-5-15 15,-9-5-4-15,-1-8-5 16,-8-6-6-16,-4-12-62 16,-1-7-61-16,8-13-336 15,6-11 275-15</inkml:trace>
  <inkml:trace contextRef="#ctx0" brushRef="#br0" timeOffset="13801.31">22539 12414 2018 0,'25'0'48'16,"10"2"-31"-16,24 4-26 15,9 5-29-15,13 2-47 16,0-3-5-16,-2-10-21 16,-1-4 13-16,-13-12 24 15,-2-3-16-15,-9-5-89 16,-9 1-155-16,-10-4 193 16</inkml:trace>
  <inkml:trace contextRef="#ctx0" brushRef="#br0" timeOffset="14019.99">22918 12124 1998 0,'0'-5'60'0,"17"5"-27"16,4 4-20-16,16 18-46 15,3 13-18-15,0 22-27 16,-4 9-26-16,-8 11-63 16,-6-1-77-16,-10-4 135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21T13:44:12.6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477 5783 231 0,'-17'-7'81'16,"4"2"74"-16,0 0-3 15,-1 2-17-15,7 0-5 16,-3 1 7-16,7 0 2 16,-3-1-17-16,0 0-7 15,3 1-17-15,2 1-13 0,-1-1-26 16,-6-2-13-16,8 4-26 15,0 0-9-15,4 3-8 16,6 3 1-16,-4 5 3 16,5 5 1-16,3 8 3 15,-1 3 2-15,4 4 4 16,0 1 1-16,0 4-1 16,2 1-2-16,0-2-3 15,-2 2-1-15,-2-1 1 16,-3-3 0-16,-2-3 0 15,-2 0-1-15,-1-3-3 16,0-1 0-16,-5-7-1 16,2-2-2-16,-2-8-1 15,-2 0-1-15,4-5-2 16,-2-1-2-16,3-4 1 16,1-3 1-16,4-13 2 0,4-8 2 15,4-15-2-15,4-8-2 16,6-13-1-16,2-4 0 15,2-6 1-15,0-2 1 16,2 7 5-16,-5 9-7 16,-5 15 0-16,3 8 1 15,-8 12-4-15,-1 0-3 0,-2 10-45 16,-4 3-45-16,-12 12-194 16,-7 9 171-16</inkml:trace>
  <inkml:trace contextRef="#ctx0" brushRef="#br0" timeOffset="481.84">19272 5602 1412 0,'25'-1'62'0,"5"-2"3"15,4-1 12-15,6-4 1 16,-4-2-2-16,1-3-5 15,0-1 0-15,-6 2-22 16,-2 1-12-16,-2 2-21 16,-4 3-12-16,0 3-27 15,-1 1-23-15,-3 2-77 16,-1 2-59-16,-3 0-124 16,-1 1-56-16,-2-3 192 15</inkml:trace>
  <inkml:trace contextRef="#ctx0" brushRef="#br0" timeOffset="777.78">19477 5078 1687 0,'12'8'23'0,"11"4"-41"16,9 3-1-16,6 7 27 15,5 5 11-15,1-1 22 16,2 2 9-16,-4-4 3 16,1-1-5-16,-9-4-19 15,-3-1-11-15,-4-5-29 16,-7-1-21-16,-4-5-77 15,-5-1-75-15,-10 1 100 16</inkml:trace>
  <inkml:trace contextRef="#ctx0" brushRef="#br0" timeOffset="1241.55">18812 5123 1531 0,'3'3'-1'16,"3"5"-28"-16,8 16-38 15,3 12 11-15,0 18 39 16,-4 14 18-16,-3 20 36 15,-1 9 26-15,-2 17 38 16,-1 5-2-16,5 13-25 16,3 0-23-16,2-5-39 15,5-9-7-15,0-19-18 16,2-6-16-16,5-16-53 0,-4-11-59 16,6-25-270-16,-1-13 249 15</inkml:trace>
  <inkml:trace contextRef="#ctx0" brushRef="#br0" timeOffset="1575.62">20269 4639 1883 0,'0'10'39'0,"9"20"-55"16,1 11-15-16,2 39-4 16,0 15 8-16,-12 25 39 15,5 10 15-15,1 10 13 16,3 4 5-16,6 2-12 15,2 0-9-15,4-13-12 0,-2-9-3 16,-1-19-44-16,2-8-53 16,-5-6-328-16,-2 6 259 15</inkml:trace>
  <inkml:trace contextRef="#ctx0" brushRef="#br0" timeOffset="11121.5">21221 6635 1135 0,'-13'0'141'0,"2"-2"235"0,6 1-360 16,2 1-16-16,-1 1-1 16,-1 1 1-16,-2 0 7 15,-1-2 38-15,3 0 20 16,-3-1 17-16,6 0 2 16,0 2-31-16,-1 2-21 15,3 13-20-15,-1 7-10 0,2 23-5 16,2 12-1-16,-1 20 2 15,3 5-1-15,-3 3-5 16,1-1-2-16,-2-10 1 16,1-4 1-16,0-17 7 15,1-6 1-15,4-18-23 16,1-7-28-16,6-15-63 16,1-8-66-16,4-23 97 15</inkml:trace>
  <inkml:trace contextRef="#ctx0" brushRef="#br0" timeOffset="11489.58">20820 6728 1661 0,'-16'7'62'0,"4"2"31"15,13-1-96-15,8 2 2 16,5-6 20-16,3-4 22 0,5-10 27 16,6-8 9-16,7-17 16 15,5-4-4-15,12-13-12 16,0-4-6-16,12-1-33 15,2-2-13-15,6 7-20 16,6 4-9-16,-2 10-30 16,3 7-16-16,-10 8-34 15,-6 4-10-15,-10 2-6 16,-6-1-9-16,-4-4-56 16,-4-5-76-16,-7-3 136 15</inkml:trace>
  <inkml:trace contextRef="#ctx0" brushRef="#br0" timeOffset="11840.48">21181 6950 1731 0,'15'-5'97'15,"6"-2"62"-15,18-8-103 16,11-4 9-16,6-9-15 15,5-3-3-15,3-5-18 16,-6-1-6-16,-7 0-7 16,-10 3-13-16,-11 6-42 15,-4 2-29-15,-14 5-121 16,-4 4-191-16,-13 6 224 16</inkml:trace>
  <inkml:trace contextRef="#ctx0" brushRef="#br0" timeOffset="28463.27">9424 7984 783 0,'-19'11'136'0,"7"2"166"16,2 1-222-16,9 3 9 16,-3-1-22-16,3-3 14 15,1-4 24-15,0-4 0 16,6-5-3-16,3-5-17 0,3-4-18 15,2-1-2-15,1 0-12 16,-2 2 0-16,-2 5-21 16,0 3-12-16,0 8-14 15,1 5-3-15,-2 10-4 16,-1 6-2-16,-1 7 0 16,-1 4 1-16,0 3 2 15,-3 2 0-15,3 2 0 16,-2-2-2-16,-3 2-2 15,3-3-3-15,-1-2-7 16,0-4-7-16,4-10-13 16,0-4-8-16,-2-10-36 15,4-3-38-15,-2-10-136 16,0-5-253-16,0-13 295 16</inkml:trace>
  <inkml:trace contextRef="#ctx0" brushRef="#br0" timeOffset="28881.31">8635 8488 1948 0,'-6'2'80'15,"3"-1"39"-15,15-2-110 16,8-2-10-16,16-10-18 15,9-6-9-15,14-19-9 16,10-10 3-16,9-19 20 16,5-8 15-16,9-7 26 15,3-1 6-15,14 3-1 16,5 3-6-16,5 11-16 16,2 9-10-16,-8 15-49 0,-6 10-42 15,-14 19-149-15,-8 7 134 16</inkml:trace>
  <inkml:trace contextRef="#ctx0" brushRef="#br0" timeOffset="58357.18">22901 8466 1004 0,'0'0'120'0,"4"-3"147"15,3 1-205-15,2-3-7 16,5-2-25-16,-2-2 8 15,4 0 12-15,-2-2 8 16,-4 2 17-16,2 1-4 16,-3 5-23-16,-1 1-13 15,1 5-25-15,2 6-7 0,4 18-7 16,2 11-2-16,6 21 1 16,0 8 3-16,2 11 2 15,2 2 0-15,1 5 3 16,-3-1 0-16,-2 2 0 15,-1 0 0-15,-5-3 0 16,-5-3-1-16,-1-10 7 16,-4-7 2-16,-1-14 0 15,4-5 0-15,-3-13-36 16,2-7-46-16,0-13-151 16,0-10-126-16,4-19 181 15</inkml:trace>
  <inkml:trace contextRef="#ctx0" brushRef="#br0" timeOffset="58789.43">22970 8629 1617 0,'0'-8'89'0,"9"0"57"15,0 0-102-15,12 3-16 16,1 3-9-16,-2 3-7 16,2 2-1-16,-5 0 5 15,0 0 6-15,1-7 10 16,1-4 3-16,15-17-3 16,8-11-3-16,25-20-12 15,8-13-6-15,23-15-17 16,13-5-18-16,7 0-41 0,6 6-31 15,-12 15-73-15,-7 12-47 16,-25 21 118-16</inkml:trace>
  <inkml:trace contextRef="#ctx0" brushRef="#br0" timeOffset="59121.28">23431 8946 1770 0,'-39'37'60'0,"8"1"-27"16,5 2-7-16,0 7-38 15,0-1-4-15,-3-9 6 16,4-6 0-16,3-19 20 15,6-12 8-15,12-12 24 16,1-10 15-16,21-15 7 16,5-5-5-16,24-10-27 15,10-5-15-15,17-4-36 16,7 0-21-16,6-1-70 16,1 2-52-16,-6 8-170 0,-2 3-147 15,-19 12 265-15</inkml:trace>
  <inkml:trace contextRef="#ctx0" brushRef="#br0" timeOffset="85808.79">9283 11475 567 0,'7'-1'19'16,"-1"-1"-33"-16,-1 0 1 15,-4 2-4-15,-1 2 12 16,-1 1 84-16,-4 0 47 15,3 0 53-15,-3 2-12 16,3 1-57-16,0 3-39 0,1 4-52 16,1 6-5-16,4 7-5 15,0 6 6-15,5 8 19 16,0 1 4-16,0 2 1 16,2-1-2-16,-2-2-5 15,0-4-3-15,-4-7-5 16,1-5-4-16,-5-10-14 15,-1-3-3-15,-3-11-7 16,-5-4-5-16,-2-12-8 16,-5-8-3-16,-2-10-14 15,-2-5-12-15,-2-9-37 16,1 0-5-16,-1 0 16 16,3 2 19-16,7 5 48 15,3 2 14-15,10-3 30 16,10-4 11-16,14-6 12 15,7-3 11-15,11-1-11 0,4 1-7 16,9 5-5-16,-2 2-6 16,2 7-2-16,0 3 3 15,-1 8 3-15,-2 6 0 16,-5 8-2-16,-3 4-5 16,-10 11-18-16,-7 4-15 15,-15 14-31-15,-8 9-20 16,-12 19-19-16,-11 6 3 0,-14 9 22 15,-8 0 22-15,-4-2 37 16,-2-3 16-16,3-4 18 16,2-3-1-16,7-5-10 15,1-5-4-15,10-8 9 16,3-5 9-16,9-11 18 16,3-5-1-16,4-5-18 15,6-1-12-15,6-3-24 16,5 1-6-16,6 1-4 15,4 3-3-15,9 2 2 16,-2 2-3-16,6 5-4 16,0 3 1-16,-7 4 0 15,-3 4 1-15,-8 4 1 16,-8 0 0-16,-11 7-1 16,-5 2-2-16,-14-1-11 0,-4-2-7 15,-5-6-18-15,-8-9-9 16,0-14-36-16,-4-7-29 15,0-18-77-15,6-4-46 16,3-10-171-16,10 1 217 16</inkml:trace>
  <inkml:trace contextRef="#ctx0" brushRef="#br0" timeOffset="86176.96">10110 12105 1454 0,'-4'-17'94'0,"-2"-6"90"16,2-2-80-16,-2-1-24 15,-1 3-19-15,0 7-51 16,-3 0-2-16,5 2-8 0,4-2-3 16,6-12-5-16,6-7-2 15,11-16 0-15,10-10 0 16,12-5 1-16,4-3 1 15,5 0-15-15,1 5-18 16,2 3-68-16,0 7-63 16,-5 12 91-16</inkml:trace>
  <inkml:trace contextRef="#ctx0" brushRef="#br0" timeOffset="86594.89">10621 11342 1966 0,'-7'20'54'0,"0"13"-21"15,3 9-21-15,-2 18-1 16,-4 6-3-16,3 5-7 16,-3-5 1-16,9-14-2 15,2-8 0-15,11-16-5 16,3-7-2-16,9-16 3 15,4-7 1-15,9-16 3 16,7-9-3-16,4-12-28 0,0-4-17 16,-3-8-39-16,-7-4-19 15,-8-4-32-15,-5-2-17 16,-8 5 14-16,-6 8 25 16,-11 18 72-16,-5 8 39 15,-8 17 48-15,-3 7 10 16,2 13 6-16,3 10-2 0,10 9-23 15,8 6-11-15,11 5-49 16,6 0-26-16,9-3-24 16,4-2-1-16,0-4 18 15,1-4 4-15,-3-4-45 16,-6-5-63-16,-6-9 86 16</inkml:trace>
  <inkml:trace contextRef="#ctx0" brushRef="#br0" timeOffset="86758.52">11560 11928 1673 0,'-12'47'27'16,"4"-1"51"-16,8-18-122 0</inkml:trace>
  <inkml:trace contextRef="#ctx0" brushRef="#br0" timeOffset="87027.58">11797 12008 2176 0,'6'-11'66'0,"9"-11"-34"16,6-10-26-16,12-20-30 16,2-11-19-16,6-15-7 15,0-1 4-15,-2 6 34 16,-8 10 24-16,2 22 21 16,-6 12 5-16,4 27-15 15,1 12-15-15,-4 30-31 16,0 16-25-16,-11 29-68 15,-2 11-50-15,-8 5 90 16</inkml:trace>
  <inkml:trace contextRef="#ctx0" brushRef="#br0" timeOffset="90583.3">13585 11558 369 0,'-15'-18'39'16,"1"1"8"-16,-1 3-6 16,1 3-4-16,-3 4-3 15,-3 4 22-15,1 0 9 16,-6 1 28-16,4 2-1 16,-4-4-8-16,2 0 0 15,5-7-23-15,1-3-11 16,7-7-8-16,5-4-9 0,-1-6-14 15,3-2-3-15,0-1-7 16,0 3 2-16,0 1 0 16,-3 2 0-16,1 1-4 15,0 0-4-15,-2 0-14 16,-1-1-6-16,-4 1-6 16,-4-1 0-16,-1 3 7 15,-1 0 7-15,1 0 6 16,1 1 1-16,2 0 2 15,-1 3 0-15,4 3 1 16,2 4 1-16,0 8 24 16,1 3 12-16,1 7 22 15,0 7 24-15,4 12 22 16,-3 9 10-16,2 21 15 16,2 9-5-16,-1 17-16 0,3 9-8 15,-1 9-25-15,0 4-13 16,1 0-26-16,0-1-12 15,2-7-14-15,3-8-4 16,2-14-24-16,2-8-22 16,-1-12-54-16,2-2-39 15,-3-8-79-15,1-5-78 16,0-9 164-16</inkml:trace>
  <inkml:trace contextRef="#ctx0" brushRef="#br0" timeOffset="90984.43">13692 11090 1663 0,'-8'-3'115'0,"-5"3"126"15,1 3-199-15,-3 14-52 16,-1 11-31-16,-4 24-33 15,-5 12-5-15,-1 24 36 16,-3 5 22-16,1 8 37 16,8-1 17-16,8-9 25 15,8-3 10-15,14-20 3 16,8-10-6-16,16-26-12 0,13-13-5 16,18-28-8-16,6-14-7 15,10-35-13-15,2-13-6 16,-5-25-7-16,-3-10 2 15,-14-12 5-15,-7-3 3 16,-24-3-2-16,-13 1-2 16,-20 18-21-16,-9 12-9 0,-19 27-45 15,-11 17-38-15,-16 33-105 16,-10 15-41-16,3 27-217 16,4 12 250-16</inkml:trace>
  <inkml:trace contextRef="#ctx0" brushRef="#br0" timeOffset="91434.86">14489 10800 2136 0,'-7'5'73'0,"8"-2"8"15,12 0-54-15,11 0-15 16,5 2-14-16,8 0-46 15,-4-3-18-15,0-2-21 16,-5-5-16-16,-4-11-89 16,-5-5-139-16,1-10 187 15</inkml:trace>
  <inkml:trace contextRef="#ctx0" brushRef="#br0" timeOffset="91747.49">15022 10271 1399 0,'-5'60'-8'0,"-5"2"-97"15,3 6 59-15,-4 0 74 16,-2-5 36-16,-1-13 98 16,1-9 39-16,0-16 1 15,2-7-23-15,4-9-78 16,1-2-37-16,6-7-54 16,-2 1-24-16,6 1-74 15,5 0-63-15,-2 4 82 16</inkml:trace>
  <inkml:trace contextRef="#ctx0" brushRef="#br0" timeOffset="92317.45">15609 10372 1895 0,'-41'19'66'0,"7"2"40"15,8 1-158-15,-2 6-29 16,-3 4 5-16,-9 1 6 15,-4-2 33-15,8-8 45 16,3-8 14-16,10-11 12 16,9-3 2-16,13-6-7 0,7-4-11 15,21-3-12-15,13-2-3 16,19 2-2-16,9 5-2 16,8 9-8-16,-2 9-2 15,-6 15 2-15,-8 7 1 16,-19 5 10-16,-7 4 9 15,-28 3 10-15,-11 2 2 16,-25 8-13-16,-11 1-19 0,-17 6-93 16,-6 0-87-16,-16-8 101 15</inkml:trace>
  <inkml:trace contextRef="#ctx0" brushRef="#br0" timeOffset="92517.9">15640 10463 2255 0,'60'-18'71'0,"21"-6"-42"15,14-3-34-15,18-1-106 16,0-1-85-16,-6-5 104 15</inkml:trace>
  <inkml:trace contextRef="#ctx0" brushRef="#br0" timeOffset="93050.97">16895 10506 2033 0,'-7'-1'92'15,"-1"1"39"-15,5 0-71 16,5 12-34-16,-2 9-32 0,7 27-63 16,0 15-31-16,-2 28-48 15,-3 12-3-15,-11 11 4 16,-8-1 5-16,-6-11 44 15,-3-13 10-15,-5-33-20 16,-1-17-63-16,0-32 97 16</inkml:trace>
  <inkml:trace contextRef="#ctx0" brushRef="#br0" timeOffset="93303.37">15854 10711 1999 0,'4'-15'52'0,"14"0"-29"0,14-2-10 16,23 0-5-16,10-1 6 16,23-8 27-16,16-6 11 15,17-13 8-15,14-8-5 16,14-8-32-16,-1-3-10 15,11-1-7-15,-3 1-7 16,-4 4-49-16,-4 6-46 16,-8 9 51-16</inkml:trace>
  <inkml:trace contextRef="#ctx0" brushRef="#br0" timeOffset="99477.12">17995 12110 1284 0,'-14'17'81'16,"1"-2"24"-16,4-3 8 16,2-6-46-16,1-2-19 0,1-4-28 15,-2-4-8-15,1-8-6 16,-3-6 0-16,4-9 0 16,-1-8 1-16,4-8 0 15,2-6-2-15,7-11-5 16,5-6-1-16,6-7-14 15,3-3-9-15,4-1-22 16,5 1-10-16,2 6-7 16,-1 3 4-16,0 8 23 15,-7 7 12-15,-3 11 26 16,-5 4 16-16,0 9 11 16,-3 0 2-16,2 5-6 15,0 0-8-15,0 3-9 16,-2 5-2-16,-1 6 4 15,-1 6 1-15,-5 11 1 16,0 8 2-16,-6 15-3 16,0 12 1-16,0 24 5 0,-5 12 0 15,2 20 6-15,-3 5 2 16,-3 0 5-16,-3-5 8 16,6-16 19-16,0-12 5 15,6-29 5-15,2-14-9 16,8-22-29-16,4-10-7 15,2-23-7-15,5-12 5 0,2-26 8 16,2-8 0-16,3-16-9 16,2-5-5-16,1 3-9 15,1 3-3-15,-5 14-1 16,-5 11 2-16,-2 21 1 16,-8 7 0-16,4 15 1 15,-2 7-1-15,0 8-6 16,4 4-4-16,1 12-12 15,3 8-5-15,0 14-1 16,-2 12 0-16,-3 13 9 16,-2 3 5-16,-3 3-6 15,-3-8-21-15,3-10-99 16,2-9-107-16,5-19 129 16</inkml:trace>
  <inkml:trace contextRef="#ctx0" brushRef="#br0" timeOffset="100046.83">19142 11192 1058 0,'-7'31'225'15,"5"10"292"-15,-1 8-284 16,1 15-92-16,1 7-46 16,-2 10-62-16,-4 2-14 15,3 1-11-15,-3-3-5 16,1-11-3-16,-1-5-1 0,-2-21-4 15,2-11-3-15,2-19-12 16,5-10-10-16,-1-18-27 16,2-12-14-16,2-23-47 15,0-13-28-15,2-17-68 16,0-11-20-16,2-7 43 16,0 1 40-16,3 7 120 15,-1 6 64-15,5 12 83 16,-2 9 30-16,6 12 32 15,4 7-6-15,3 9-45 16,3 3-25-16,6 7-48 16,-1 7-18-16,-2 11-21 15,-1 6-7-15,-7 15-8 16,-5 10-4-16,-4 18-7 16,-7 6 0-16,-7 13 1 15,-6 3 3-15,-7 0 7 0,-3-1 3 16,-3-8 1-16,-1-5-1 15,-3-6-1-15,2-5-1 16,1-4-2-16,4-3 0 16,3-11 0-16,2-2 1 15,7-8 2-15,1-7 1 0,4-3 6 16,4-2 9-16,5 0 13 16,1 3 4-16,4 1-2 15,2 2-8-15,3 7-16 16,0 5-4-16,2 14-20 15,-3 8-19-15,-1 12-73 16,1 3-64-16,-4-2 92 16</inkml:trace>
  <inkml:trace contextRef="#ctx0" brushRef="#br0" timeOffset="100299.56">19924 11251 2183 0,'-12'51'53'16,"4"8"-48"-16,5 5-13 16,9 4-49-16,4 1-10 15,2-5-20-15,3-12-8 16,-1-17 13-16,-2-12-7 15,-4-20-13-15,-1-6-15 16,-10-18-176-16,-1-10 181 16</inkml:trace>
  <inkml:trace contextRef="#ctx0" brushRef="#br0" timeOffset="100511.85">19354 11185 1905 0,'39'-15'132'16,"10"-7"67"-16,32-18-120 15,16-6-22-15,16-9-55 16,6-2-24-16,-4 3-51 16,-7 5-37-16,-25 8-83 15,-17 6-57-15,-37 11-146 16,-13 6 208-16</inkml:trace>
  <inkml:trace contextRef="#ctx0" brushRef="#br0" timeOffset="100695.58">19264 12176 2327 0,'44'-1'122'15,"34"-18"46"-15,14-10-85 0,38-34-50 16,10-14-44-16,5-21-102 16,1-4-49-16,-15-10 69 15</inkml:trace>
  <inkml:trace contextRef="#ctx0" brushRef="#br0" timeOffset="101515.43">20797 11362 2039 0,'-5'2'66'16,"15"-1"-25"-16,6-1-17 16,12-1-30-16,8-1-1 0,-1-7 5 15,2-2 3-15,-2-9 20 16,-2-5 13-16,-2-4 16 16,-4-3 3-16,-5 4-14 15,-4 2-12-15,-9 7-23 16,-2 5-20-16,-5 14-50 15,0 5-18-15,-3 27-29 16,0 11 5-16,-3 18 45 16,-1 2 23-16,8-8 61 15,4-10 20-15,14-22 21 16,9-10-3-16,9-19-22 16,10-8-8-16,4-19-29 15,5-8-14-15,-2-10-68 16,-4-7-55-16,-10-5 71 15</inkml:trace>
  <inkml:trace contextRef="#ctx0" brushRef="#br0" timeOffset="101780.29">22199 10749 2264 0,'19'6'76'0,"3"8"-32"16,2 7-3-16,4 23-68 15,-4 13-23-15,-1 27-19 16,-2 10-11-16,-13 14 14 16,-2 2 0-16,-6-6-11 15,0-10 5-15,0-31 21 16,-1-15 6-16,-1-29-24 15,-4-15-73-15,-4-31 80 16</inkml:trace>
  <inkml:trace contextRef="#ctx0" brushRef="#br0" timeOffset="101997.92">21232 11151 2147 0,'-11'3'84'16,"20"-3"-8"-16,26-8-32 16,53-17-28-16,30-12-5 15,58-30-3-15,21-14-11 16,29-21-26-16,5-9-11 16,4-5-29-16,-3-3-9 15,-8 7-80-15,-10 4 9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21T13:47:05.5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856 14165 1016 0,'-6'-1'104'0,"0"0"52"15,4 1-42-15,-2-1-65 16,4 0-34-16,-1-1-20 15,-1-1 0-15,2 1 5 16,-2 0 4-16,2 1 1 16,0 0 1-16,0-1-6 15,0 1-6-15,5-8-5 16,2 2-1-16,9 0 3 16,3-1 2-16,9 4 4 15,2 0 1-15,9 3 5 16,6 1 3-16,7 0 2 15,2 0 0-15,2 0-4 0,-5 1-2 16,-2 1-2-16,-2 2-6 16,-2 3-116-16,-1 0 87 15</inkml:trace>
  <inkml:trace contextRef="#ctx0" brushRef="#br0" timeOffset="633.64">18387 13732 1595 0,'-27'-7'103'0,"3"-1"10"16,1-2-28-16,0 2-56 15,0-2-26-15,-6 3-13 16,-2 0-11-16,-7 4-19 0,-4 3-4 15,-6 8-6-15,-3 4-3 16,-7 14-3-16,1 5-1 16,-2 13 16-16,3 7 13 15,4 8 21-15,5 5 7 16,2 0 3-16,7 1 2 0,9 1 0 16,3 0-2-1,20 6 6-15,4-2 5 0,9-2 13 16,8-2 7-16,8-7 9 15,2-5 1-15,10-9 6 16,1-6 7-16,10-11-1 16,7-8 1-16,13-17-1 15,9-13-5-15,13-25-7 16,1-13-5-16,6-26-17 16,-4-11-9-16,-2-17-11 15,-1-7-4-15,-12-4-9 16,-11-1-7-16,-19 5-8 15,-8 5-4-15,-19 9-4 16,-10 12-3-16,-17 16-16 16,-9 8-27-16,-24 11-196 15,-6 9 173-15</inkml:trace>
  <inkml:trace contextRef="#ctx0" brushRef="#br0" timeOffset="1485.99">18133 10596 1458 0,'-17'5'97'0,"-2"1"90"15,9 3-153-15,-3 2-12 16,-2 9-21-16,0 1-2 16,0 2 5-16,3 2 12 15,4-3 19-15,3-1 2 0,-1 3-9 16,3 1-9-16,3 7-39 15,0 3-32-15,4 6-105 16,2 1-120-16,-4-1 153 16</inkml:trace>
  <inkml:trace contextRef="#ctx0" brushRef="#br0" timeOffset="1753.03">17526 10919 1750 0,'-5'7'69'0,"16"5"43"15,17-1-101-15,23 2-2 0,8 2 1 16,16-5-9-16,0-4-5 15,5-10-8-15,1-6-4 16,-4-2-11-16,-9-3-14 16,-8 4-71-16,-8 0-89 15,-7 6 112-15</inkml:trace>
  <inkml:trace contextRef="#ctx0" brushRef="#br0" timeOffset="2356.31">17880 10316 415 0,'-44'32'94'16,"-2"-1"99"-16,2-1 39 0,-2 5 7 15,0 6-45-15,2 24-73 16,1 15-36-16,12 37-46 16,8 19-10-16,23 24-19 15,12 3-6-15,33-11-8 16,9-14-7-16,22-34-9 15,3-16-1-15,12-28 3 16,4-19 5-16,8-29 29 16,0-19 19-16,-1-41 35 15,-1-24 16-15,-8-46 0 16,-9-18-14-16,-15-40-33 16,-16-10-21-16,-21-12-31 15,-10-2-9-15,-21 11-37 16,-7 6-28-16,-22 28-46 15,-12 18-37-15,-31 41-76 16,-15 30-49-16,-25 51 163 0</inkml:trace>
  <inkml:trace contextRef="#ctx0" brushRef="#br0" timeOffset="3910.12">18071 9590 1209 0,'-15'-3'120'0,"3"-5"114"0,9-2-158 16,6-12-56-16,4-7-11 15,1-15 2-15,3-9 1 16,-2-15 7-16,-1-5 8 16,-4-8 10-16,-4-2 1 15,-1-1-8-15,-1 1-10 16,0 2-22-16,-2 2-12 15,0 5-16-15,-3 7-8 0,-2 10 0 16,1 7 6-16,1 11 17 16,4 3 8-16,1 7 6 15,1 2 1-15,1 9 0 16,0 3 0-16,0 9 4 16,0 2 7-16,0 4 8 15,0 4 1-15,0 7-1 16,0 6-1-16,-6 9 2 15,-5 7 4-15,-7 9 1 16,-5 6-2-16,-2 7-10 16,-5 4-2-16,-1 5-2 15,-1-2 0-15,0-4 0 16,2-2 6-16,2-9 6 16,2-2 0-16,4-6-1 15,0-4-5-15,9-10-9 0,2-3-3 16,5-9-4-16,6-4-5 15,7-4 0-15,5-2 0 16,10-3 5-16,5-1 1 16,9-4 0-16,6 0 0 15,11 0-1-15,3-3-1 16,9 0 2-16,-1-3-1 16,4-6 1-16,-3-4 0 0,-4-9 2 15,2-5 4 1,-7-8 16-16,-1-3 11 0,-12-3 18 15,-5 1-4-15,-18-2-10 16,-8 3-11-16,-19 4-14 16,-7 1-2-16,-25 11-25 15,-11 4-25-15,-12 15-72 16,-7 6-39-16,-3 12-184 16,2 6 190-16</inkml:trace>
  <inkml:trace contextRef="#ctx0" brushRef="#br0" timeOffset="5124.91">18122 13124 1449 0,'-1'-2'45'16,"2"-2"46"-16,5-2-151 15,4-1-9-15,-3 2 14 16,-2 3 10-16,-5-2 60 16,-5-4 28-16,-6-4 44 15,-1-4 9-15,-2-7-11 16,-1-5-19-16,2-5-41 15,1-4-12-15,3-3-37 16,3 0-17-16,5-4-29 16,2 1-17-16,5-10 1 15,5 0 6-15,-1-1 27 16,0-2 19-16,0 9 29 16,-2 4 17-16,-3 8 32 15,-1 5 13-15,-4 8 16 16,-3 8-6-16,-2 5-22 15,1 5-17-15,-5 8-35 0,-1 6-16 16,-11 12-20-16,2 5 2 16,-3 7 16-16,-2 1 9 15,5-1 16-15,-1-5 5 16,5-5 26-16,-1-3 12 16,3-7 25-16,1 2 7 15,-2-1-4-15,2 0-5 16,1 0-11-16,2-2-8 0,0-2-17 15,-1-1-7-15,1 0-16 16,-4-1-5-16,4-1-2 16,-4-3 0-16,6-2-3 15,5-3-5-15,1 2-8 16,7-6-2-16,10-2 3 16,3-3 3-16,18-3 8 15,7-5 1-15,9-3 1 16,10 0 0-16,0 2 2 15,-4 2 0-15,-2 2 5 16,-7 1 3-16,-8 4 8 16,-5 2 4-16,-9 3 4 15,-2 1 1-15,-11-1-3 16,-3-2 0-16,-8 1 2 16,-4-3-3-16,-13-6-3 15,-5-3-5-15,-8-9-17 0,-3-2-5 16,2 1-6-16,-2-1 0 15,4 1 4-15,1 2-3 16,-1-1-14-16,-1 0-18 16,0 1-81-16,-1 0-123 15,2 6 144-15</inkml:trace>
  <inkml:trace contextRef="#ctx0" brushRef="#br0" timeOffset="44344.91">5786 9497 1490 0,'-12'22'47'0,"6"5"-23"16,-4 5 4-16,6 9-1 16,-2 2-8-16,1 1-1 15,0-1 0-15,0-8 8 16,-1-2 5-16,0-5 3 16,-1-4-1-16,1-3-10 15,-1-1-7-15,-1-4-8 16,2-4-3-16,-2-3-13 15,0-6-11-15,1-8-18 16,0-7-6-16,-3-18 4 16,2-6 2-16,-6-17-3 15,4-7-6-15,-5-10-4 16,5-4 5-16,4-8 20 0,5-2 10 16,15 0 13-16,1-1 3 15,14 6 11-15,6 3 7 16,5 10 12-16,6 8-1 15,13 9-8-15,4 7-6 16,5 10-4-16,-2 6 4 16,-4 14 25-16,-9 5 11 15,-8 11 12-15,-5 7 4 0,-14 10-6 16,-8 6-4-16,-14 13-15 16,-9 6-8-16,-14 12-25 15,-10 6-10-15,-11 6-6 16,-4 0-2-16,-1-4 4 15,-1-7 3-15,8-16 1 16,9-7 0-16,9-15 0 16,9-3-1-16,6-5 1 15,5-2 2-15,12 1 5 16,1 0 3-16,19 1 1 16,0 2-2-16,14 6-2 15,5 5-1-15,3 6-3 16,5 2-1-16,-4 2 0 15,-3-2 1-15,-14-1 13 16,-8 0 4-16,-17 4 7 16,-8 1 2-16,-17 4-8 15,-9-3-4-15,-19-1-6 0,-9 1-2 16,-13-7-6-16,-6-1-1 16,1-6-2-16,-3-1-5 15,2-2-8-15,3 1-14 16,11 0-45-16,12-2-40 15,19-7-135-15,9-6-278 16,19-27 313-16</inkml:trace>
  <inkml:trace contextRef="#ctx0" brushRef="#br0" timeOffset="45412.07">7226 9589 362 0,'2'-12'81'15,"1"-2"104"-15,0 2-109 16,-2 0 14-16,1 4 17 16,0 3 12-16,-2 0 39 0,-2 2 6 15,0 1-31-15,1 2-28 16,2-1-51-16,6 5-19 16,7 7-13-16,3 5 2 15,8 13-2-15,3 7-1 16,4 11-5-16,6 2-2 15,0 6-3-15,3-1-1 16,0-5-2-16,0-3 0 16,-5-12-1-16,-2-5-1 0,-5-10-8 15,-6-4-21-15,-2-9-86 16,-1-4-83-16,-5-7 100 16</inkml:trace>
  <inkml:trace contextRef="#ctx0" brushRef="#br0" timeOffset="45679.08">7807 9508 1881 0,'-19'1'90'0,"9"-1"89"15,-1 0-195-15,5 3-19 16,0 6-15-16,-5 10-15 0,-1 4 3 16,-11 8 28-16,-3 3 19 15,-11 6 22-15,-1 2 2 16,-1 4 1-16,4 0-3 16,8-2-13-16,5-4-33 15,11-6-155-15,2-4 126 16</inkml:trace>
  <inkml:trace contextRef="#ctx0" brushRef="#br0" timeOffset="46097.65">7179 9406 1609 0,'-45'67'35'0,"1"16"-36"15,9 7 7-15,8 15 7 16,6 3 9-16,10-8 16 16,6-8 8-16,10-20 19 15,5-14 4-15,13-18 3 0,9-7-1 16,19-20-15-16,13-7-11 15,19-19-20-15,3-9-11 16,9-10-10-16,-3-5-3 16,-5-5-1-16,-3-4 1 15,-15-5 2-15,-11-1 8 16,-14-8 20-16,-12 2 11 16,-21 0 9-16,-11-1-8 0,-19 7-27 15,-14 2-16-15,-24 9-47 16,-12 8-56-16,-25 7-186 15,-10 3 170-15</inkml:trace>
  <inkml:trace contextRef="#ctx0" brushRef="#br0" timeOffset="57714.61">17142 10955 442 0,'-23'0'115'16,"1"-2"97"-16,4 1-22 15,4-1-71-15,2-2-34 16,5 1-29-16,0-2 3 16,6-4 12-16,0 1 7 15,1-5 10-15,0 1-1 16,0 3-8-16,0 0-14 15,0 3-29-15,-4-2-16 0,-1 1-23 16,-3 1-5-16,1-1-1 16,-2 1 1-16,2 2 6 15,-3-1 1-15,-1 2 1 16,2 2 0-16,-6 0-1 16,-2 1 1-16,-6-1 6 15,0-1 2-15,-8 2-1 16,-2 0-2-16,-7 2-12 15,-4 0-3-15,-8 0 0 16,-4 0 3-16,0-2 10 16,0 0 5-16,0-4 5 15,3 2 0-15,-8-1-3 16,2-1-3-16,1 4-5 16,-2-2-2-16,10 1-5 0,3 0-9 15,8-2-37-15,3 1-25 16,8-3-88-16,4-2-87 15,11-6 142-15</inkml:trace>
  <inkml:trace contextRef="#ctx0" brushRef="#br0" timeOffset="59098.46">15618 10285 1250 0,'-6'4'30'0,"2"3"-25"15,2 6-6-15,-2 5-5 16,2 2-5-16,2 1-3 16,-2-4 2-16,2-2 17 15,4-3 13-15,-2-3 21 16,3 1 10-16,3-2-3 15,-4 2-9-15,4 2-18 16,1 1-9-16,-4 8-10 16,4 2 1-16,-6 8 0 15,-2 6 0-15,-2 13 2 16,-2 6 0-16,-5 9 5 0,0 2 2 16,-2 0 3-16,1-2 1 15,3-1-6-15,4-6-6 16,8-14-37-16,3-8-42 15,2-14-149-15,-2-9 129 16</inkml:trace>
  <inkml:trace contextRef="#ctx0" brushRef="#br0" timeOffset="59499.09">15614 10198 1356 0,'-12'-9'102'16,"-4"1"96"-16,-1 9-153 16,-5 9-11-16,-15 21-37 15,-9 9-24-15,-19 21-13 16,-8 6 4-16,-4 9 18 15,2 2 14-15,3-3 18 16,5-3 5-16,13-11 4 16,7-7-5-16,19-8-7 0,10-4-5 15,18-3-19-15,8-1-6 16,22-2-2-16,10-1 1 16,13-2 13-16,3-3 12 15,6-5 38-15,-1-5 17 16,6-8 12-16,2-3-5 15,6-9-30-15,-4-6-18 16,0-9-26-16,-4-4-21 16,-8-6-52-16,-1 0-49 0,-11 2 67 15</inkml:trace>
  <inkml:trace contextRef="#ctx0" brushRef="#br0" timeOffset="60299.44">14746 9414 1618 0,'-3'13'37'0,"-1"6"-12"0,-1 22-38 15,0 12 9-15,-1 27 3 16,-1 8 0-16,-4 11 1 15,0-2 1-15,-1-9 7 16,4-11 2-16,1-18 3 16,2-10 1-16,3-21-5 15,-1-8-5-15,3-12-26 16,0-8-15-16,1-15-54 16,3-14-56-16,-1-29 87 15</inkml:trace>
  <inkml:trace contextRef="#ctx0" brushRef="#br0" timeOffset="60516.33">14428 9500 1248 0,'-10'-5'94'0,"6"-1"59"0,5 0-75 16,15-3-5-16,7-5-15 15,18-11-1-15,8-4 3 16,12-10-8-16,1-5-2 15,3-7-12-15,0-1-5 16,2 2-18-16,3 5-7 16,-11 11-42-16,-5 7-41 15,-16 12-171-15,-12 6 143 0</inkml:trace>
  <inkml:trace contextRef="#ctx0" brushRef="#br0" timeOffset="60705.88">14636 9602 2087 0,'6'3'65'0,"16"9"-2"15,14 3-52-15,26 4-26 16,12 0-26-16,12-8-108 15,5-7-140-15,-2-22 158 16</inkml:trace>
  <inkml:trace contextRef="#ctx0" brushRef="#br0" timeOffset="72267.09">18880 14073 1415 0,'-6'-2'95'0,"2"-4"46"15,3 0-69-15,2 1-31 16,-1-2-16-16,0 3-6 15,-2 1 0-15,-5 1-7 16,1 2 0-16,-3 0-7 16,6 0-4-16,0 4-9 15,6 1-5-15,9 6-3 0,6 3 0 16,11-1 8-16,6 0 3 16,10-2 12-1,2 0 5-15,8-3 8 0,1-1 6 16,4-1 3-16,2-3 4 15,-3-1 0-15,-2 2-2 16,-5-1-12-16,-4-1-5 16,-2 2-32-16,-2-3-38 0,-9-2-137 15,-1-2-248-15,-9-5 255 16</inkml:trace>
  <inkml:trace contextRef="#ctx0" brushRef="#br0" timeOffset="72717.53">19917 13671 1046 0,'-7'1'192'15,"-2"-2"211"-15,7-3-194 16,-2-5-109-16,4 3-37 16,-5-3-41-16,-2 3 4 15,0 5 2-15,-4 1 0 16,3 7-7-16,0 7-6 15,5 11-10-15,0 5-5 0,1 16-4 16,-2 5 1-16,4 7 2 16,0 6 1-16,0-2 1 15,-1 0 1-15,-4-4-1 16,-3-3 1-16,-1-8-1 16,1-5-2-16,-3-13-14 15,6-6-14-15,-2-14-56 16,2-6-35-16,4-9-108 15,-4-7-124-15,5-15 203 16</inkml:trace>
  <inkml:trace contextRef="#ctx0" brushRef="#br0" timeOffset="73101.64">19934 13519 1791 0,'-5'3'112'0,"0"1"122"16,8 1-204-16,4 2-1 15,5 4-14-15,6 1-8 16,5 4-6-16,4 2 0 16,3 1-1-16,0 0 1 0,9-2 7 15,3 1 8-15,5-4 9 16,0-1 2-16,-1 0-5 15,-6 2-7-15,-5 7-11 16,-1 2-4-16,-8 12-17 16,-8 6-12-16,-15 11-26 15,-4 6-11-15,-18 6 3 16,-9 1 10-16,-9 2 30 16,-6 0 20-16,-3-4 36 15,5-4 14-15,-2-11 14 16,8-2-5-16,4-12-24 15,7-3-25-15,6-11-92 16,2-5-90-16,-2-12 92 16</inkml:trace>
  <inkml:trace contextRef="#ctx0" brushRef="#br0" timeOffset="97518.59">17323 11074 739 0,'-7'-28'39'0,"0"-3"75"16,4-9-153-16,-1 2 12 15,0 6 41-15,-2 4 33 16,-4 9 65-16,2 3 31 16,-4 1-7-16,-3 0-23 0,-2 2-50 15,0 3-33-15,-5 2-27 16,0 3-4-16,-9 3-2 16,-1 0 3-16,-5 1 14 15,0 1 7-15,-3 2 4 16,-2 0-5-16,-5 3-17 15,-1 1-3-15,-5 4-5 16,-1 3 0-16,-3 1 4 16,-6 1 1-16,2 0 3 15,-1 1 1-15,3 2-1 16,-2 1-1-16,1 2-2 16,1 1 0-16,-1 1-1 15,2 2 1-15,2 3 0 16,-5 3 1-16,-2 4 7 15,-1 2 5-15,-1 2 5 16,3 2 5-16,1 3 3 0,3 1 0 16,7 2-1-16,0 0-6 15,5 0-10-15,5 1-4 16,1 1-4-16,4 0 0 16,3 0-1-16,4 0-1 15,9-1-1-15,2 0 1 16,4 2-3-16,2 1-7 15,6 5-12-15,3 0-8 0,6 1-8 16,3-2 5-16,8-6 5 16,4-3 6-16,8-3 11 15,4 1 2-15,12-1 9 16,4 1 1-16,8-2 0 16,4-1 0-16,2-4 2 15,7-1 1-15,3-4 4 16,1-2 3-16,8 0 3 15,-3 0 1-15,0 4-4 16,4 2-1-16,2-2-8 16,1-2-1-16,5-11-1 15,1-6-2-15,2-10 1 16,4-5 2-16,3-6 12 16,-1-5 7-16,4-6 8 15,4-2 5-15,4-11 2 16,2-2 1-16,4-6 5 0,-1-4 6 15,-3-4 9-15,-2-6 4 16,-8-8 2-16,2-7-5 16,-9-12-17-16,-1-3-6 15,-14-11-11-15,-11-8-4 16,-14-5-6-16,-9-7-6 16,-19-1-16-16,-11-1-10 15,-28 4-31-15,-18 6-24 0,-31 12-65 16,-18 7-51-16,-31 11-82 15,-16 11-29-15,-23 16 54 16,-7 14 64-16,-5 19 125 16,5 5 73-16,13 10 43 15,14 3-9-15,26 5-201 16,6 5 121-16</inkml:trace>
  <inkml:trace contextRef="#ctx0" brushRef="#br0" timeOffset="99137.12">18543 13991 1760 0,'-3'-10'32'16,"8"-1"13"-16,8 0-95 15,13 0-8-15,3 0 16 16,0 4 2-16,2 2 17 0,2-1 19 15,3 2 4-15,6-1 0 16,6-2 0-16,11 2-22 16,5 1-14-16,13 0-24 15,4 2-5-15,11 2 18 16,5 6 14-16,4 4 24 16,2 4 6-16,5 5 3 15,1 5 4-15,1 3 10 16,-1-2 5-16,-1 6 16 15,-8 0 6-15,-8 3 3 16,-2 4 1-16,-18 2 2 16,-2 1 6-16,-4 3 8 15,-7 3-1-15,-1 4-14 16,-4 2-14-16,-7 4-22 16,1 4-6-16,-4-1-18 0,-4 1-7 15,-5 1-1-15,-3-2 3 16,-7-2 15-16,-6-5 11 15,-2-6 30-15,-2-4 15 16,-6-6 31-16,-1 3 2 16,-11 3-20-16,-2 4-13 15,-15 8-31-15,-7 3-11 16,-10 7-7-16,-7 1-4 16,-8 2-4-16,-3-3 1 0,-6-3 0 15,1-4 0-15,-10-8-2 16,2-3 0-16,-7-6 0 15,-1-1 2-15,-7-3 2 16,-2-2-2-16,-8 4-4 16,-4-1 0-16,0 1 2 15,-2 1 4-15,-3-5 7 16,-2 0 4-16,-7-4 6 16,-2-2 1-16,-9-1 3 15,-5-1 0-15,-10-3-2 16,-1-2 1-16,-5-6 2 15,-2-2 1-15,-7-5 2 16,-1 1-3-16,-10-5-6 16,-2-3-5-16,1-3-8 15,0-5-1-15,9-10-3 16,4-7-1-16,10-15-2 0,4-7 3 16,11-13 2-16,1-7 1 15,12-9 3-15,5-4 0 16,11-7 2-16,6-1 0 15,9-10-2-15,6-1-2 16,13-9-9-16,12-6-4 16,19-3-4-16,6-3-3 0,20-1 3 15,6-1 0-15,23 1-2 16,10 2-3-16,22 7-15 16,14 6-5-16,15 7-5 15,7 4 1-15,18 16 10 16,1 6 7-16,16 12 10 15,3 5 4-15,7 6 8 16,0 3 6-16,7 5 4 16,1 3 2-16,-4 9-21 15,-2 7-56-15,-20 19 44 16</inkml:trace>
  <inkml:trace contextRef="#ctx0" brushRef="#br0" timeOffset="100223.28">15403 11015 1807 0,'-25'0'77'0,"4"2"45"16,6 6-115-16,-2 6 1 15,-4 7 1-15,-4 4 2 16,-1 5 10-16,-2 0 9 16,-2 2-5-16,-2 1-3 0,1 7-9 15,-1 2-10-15,7 5-6 16,3 1-2-16,17-4-15 16,8-2-12-16,20-8-5 15,14-5-1-15,24-17 14 16,17-6 11-16,34-20-20 15,13-12-43-15,32-12-366 16,16-2 290-16</inkml:trace>
  <inkml:trace contextRef="#ctx0" brushRef="#br0" timeOffset="101675.24">20468 15276 1006 0,'-18'5'142'15,"2"-1"179"-15,1-1-154 16,-2-3-57-16,0 0-9 16,-1-5-35-16,-3 0-6 15,2-5-26-15,-7 0-5 16,3-1-4-16,-2 0-1 15,6 4-1-15,2 2-1 16,2 1-7-16,2 2-7 16,2 2-9-16,4 5-5 0,3 7-5 15,2 7-2-15,2 21-1 16,3 8 2-16,4 17 0 16,2 6 0-16,-3 6 0 15,1 1 1-15,-2-8 1 16,-2-6 1-16,-1-18 5 15,3-8 2-15,-1-15 0 16,4-6 2-16,4-9-1 16,1-4 1-16,9-7 2 15,1-6 1-15,10-8 0 16,1-2-1-16,4-4-1 16,7-1-2-16,8-5-42 15,8-2-43-15,11-1 47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21T13:59:50.11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696 6572 866 0,'-2'-1'24'0,"-2"0"-21"16,3 1 26-16,-4 0 23 0,2 0 8 16,-5 0 29-16,1 0 12 15,-4 0-6-15,-1 0-11 16,0 2-37-16,-4 3-22 16,2 2-25-16,-1 2-5 15,8 4-4-15,4 3-2 16,6 10-1-16,9 5 2 15,3 8 5-15,4 6 2 0,0 6 2 16,4 3 1-16,-2 1 7 16,1-2 3-16,1 2 6 15,-3-1 0-15,-2 1-2 16,-3-3-1-16,-4-4-1 16,-4-2 2-16,0-5 2 15,-1-6-2-15,-5-7-4 16,2-4-6-16,-1-9-17 15,-2-1-8-15,5-8-21 16,-4-5-20-16,2-3-38 16,-1-3-16-16,-2-8-21 15,-1-3 13-15,-4-4 47 16,-5-1 24-16,-2 2 1 16,-1 5-82-16,-9-2 83 15</inkml:trace>
  <inkml:trace contextRef="#ctx0" brushRef="#br0" timeOffset="267.37">15481 7035 1025 0,'3'0'82'0,"0"-1"129"15,7 0-203 1,8-4-3-16,3-1 4 0,11-9-5 15,3-3 1-15,3-7 24 16,4-4 16-16,0-9 17 16,7-3 1-16,6-9-24 15,1-3-15-15,6-1-19 16,-1 0-4-16,1 5-19 16,-3 4-17-16,-7 8-67 15,-7 5-121-15,-11 8 133 16</inkml:trace>
  <inkml:trace contextRef="#ctx0" brushRef="#br0" timeOffset="600.54">15446 7179 1791 0,'17'22'14'0,"7"-2"-71"16,4 1 27-16,16-11 45 15,0-10 6-15,8-18 16 16,6-11 12-16,-1-14 12 15,1-9 2-15,-5 1-9 16,-1-1-12-16,-6 7-32 16,0 9-25-16,-7 9-67 15,1 6-61-15,-9 11 74 16</inkml:trace>
  <inkml:trace contextRef="#ctx0" brushRef="#br0" timeOffset="1030.58">16464 6911 1807 0,'2'-12'31'15,"4"1"-47"-15,11 1-10 16,0 6 21-16,2 0 12 16,2 4 17-16,-3-5 31 15,0 1 7-15,-1-3-5 16,1-6-12-16,5-3-26 16,0-3-7-16,3-4-23 15,-1 2-19-15,-4 2-77 16,-3 0-112-16,-10 4 125 15</inkml:trace>
  <inkml:trace contextRef="#ctx0" brushRef="#br0" timeOffset="1208.53">16466 7074 2060 0,'32'0'63'15,"11"0"28"-15,27 0-180 16,11 0-41-16,0-1-176 16,-8-2-113-16,-15-6 223 15</inkml:trace>
  <inkml:trace contextRef="#ctx0" brushRef="#br0" timeOffset="1419.01">17511 6684 2210 0,'1'-15'-9'16,"2"8"-309"-16,-3 6-129 15,-12 21 236-15</inkml:trace>
  <inkml:trace contextRef="#ctx0" brushRef="#br0" timeOffset="1768.66">17306 6841 1053 0,'-65'24'179'15,"3"5"144"-15,13 0-95 16,10 7-135-16,10 3-51 0,16 4-68 16,9 2-17-16,14-7-9 15,9-4 5-15,16-18 32 16,5-7 15-16,9-13 20 15,-2-9 9-15,3-6 8 16,-4-6 1-16,0-3-8 16,-3 2-7-16,-13 0-14 15,-6 8-3-15,-17 10 1 16,-7 5-1-16,-12 15-8 16,-11 6-7-16,-7 22-7 15,-6 11-1-15,-3 22 8 16,8 8 4-16,2 16 2 15,4 6 2-15,12-1 1 16,3-3 1-16,13-15 11 16,4-9 5-16,15-25 7 15,3-12 1-15,15-23-6 0,1-12-5 16,16-22-18-16,1-17-23 16,3-29-65-16,-5-15-55 15,-10-21 75-15</inkml:trace>
  <inkml:trace contextRef="#ctx0" brushRef="#br0" timeOffset="2135.91">17838 6205 1601 0,'9'24'8'15,"0"14"-92"-15,2 29-66 16,0 12 30-16,-7 8 81 16,-2-2 100-16,-1-12 120 15,4-8 40-15,1-17-3 16,0-7-23-16,6-13-60 15,3-6-42-15,4-11-65 16,4-6-19-16,5-9-16 0,5-5-6 16,-4-7-11-16,-3-3-5 15,-9-5-24-15,-4-3-16 16,-7-8-69-16,1-7-78 16,-7-16-236-16,-7-9 252 15</inkml:trace>
  <inkml:trace contextRef="#ctx0" brushRef="#br0" timeOffset="2788.83">18655 6035 2244 0,'-9'39'45'0,"6"17"-67"15,7 14-18-15,5 24-16 16,-1 3-1-16,0-3 22 16,-2-10 8-16,1-20 22 15,-2-12 18-15,-1-19 25 16,-3-7 6-16,3-12 0 16,-1-5-14-16,-3-5-30 15,0-3-12-15,0-9-29 16,-6-7-11-16,-3-25-33 0,-7-16-17 15,-6-18 1-15,0-10 11 16,4-1 45-16,6 9 32 16,7 10 46-16,5 9 8 15,17 11-2-15,5 5-11 16,13 5-24-16,6 4-4 16,5 8-1-16,0 7 1 0,1 13 1 15,-2 2 2-15,-5 9 4 16,-3 4 5-16,-17 3 8 15,-6 3 3-15,-8 0-1 16,-8 1-6-16,-10 1-13 16,-9 3-9-16,-14 3-16 15,-10 2-5-15,-2-1 3 16,4-1 3-16,11-8 2 16,9-4-2-16,18-7-15 15,7-1 1-15,12 3 15 16,8 0 12-16,12 4 20 15,4 3 3-15,5 1-4 16,-2 4-4-16,-5 2-3 16,-4 0 2-16,-8 3 4 15,-7 1 1-15,-13 4 9 16,-6 5 1-16,-20 6-2 16,-7 4-4-16,-22 3-14 0,-6-1-6 15,-9-4-27-15,-3-6-26 16,9-14-188-16,5-7 155 15</inkml:trace>
  <inkml:trace contextRef="#ctx0" brushRef="#br0" timeOffset="3206.55">19732 6024 2358 0,'-22'12'45'0,"-5"9"-124"15,-2 11-46-15,-14 17-61 16,-6 8 4-16,-13 6 99 16,-6-2 53-16,7-14 102 15,5-9 18-15,24-14-10 16,15-8-26-16,24-5-48 15,15 0-18-15,27-1-18 16,15 1 4-16,23-1-3 16,10-4-6-16,3 3 0 15,-4 1 2-15,-16 6 16 0,-12 4 13 16,-23 6 29-16,-15 3 13 16,-19 4 19-16,-11 0-1 15,-23 1-22-15,-7 1-18 16,-22-1-43-16,-2-2-24 15,-13-4-94-15,-2-5-76 0,3-9-151 16,2-2-38-16,23-12 207 16</inkml:trace>
  <inkml:trace contextRef="#ctx0" brushRef="#br0" timeOffset="3687.74">20247 6403 2397 0,'-10'40'-64'16,"7"14"-130"-16,9 23 1 16,6 13-60-16,-11 3 38 15,-1-9 59-15,-4-26 25 0,-3-13 95 16,2-22 129-16,2-8 8 15,-2-8-11-15,3-6-37 16,0 0-83-16,1-3-15 16,4-9 1-16,1-3 10 15,1-3 29-15,-2-1 26 16,5 3 70-16,-7-2 34 16,8 0 49-16,0-2-1 15,6-5-47-15,4-3-27 0,-1-6-38 16,6-1-10-16,1-5-3 15,-1-1-5-15,1-6-11 16,3-2-9-16,-2-1-14 16,1 4-4-16,-3 5-9 15,-2 6-6-15,-4 8-7 16,-3 5-10-16,-4 12-9 16,-4 4-4-16,-5 10-7 15,4 7 0-15,-8 11-9 16,0 6-4-16,-4 5-14 15,-4 2-22-15,8-9-175 16,2-6 172-16</inkml:trace>
  <inkml:trace contextRef="#ctx0" brushRef="#br0" timeOffset="4005.6">21187 6086 1631 0,'-4'21'178'16,"2"13"289"-16,10 5-466 16,-5 22-4-16,-4 7-3 15,-10 9 9-15,-2-3 3 16,2-10 9-16,3-10 8 16,5-22 12-16,2-8 0 0,8-17-12 15,5-10-7-15,17-25-16 16,6-18-7-16,6-33-9 15,2-15-5-15,-11-10-1 16,-3 0-1-16,-14 6-16 16,-9 5-6-16,-10 12-8 15,-8 10 1-15,-11 28 4 16,-6 17-2-16,-15 38-124 16,-5 19-139-16,-15 42 178 15</inkml:trace>
  <inkml:trace contextRef="#ctx0" brushRef="#br0" timeOffset="4181.67">21103 6401 2369 0,'17'5'52'15,"12"2"-61"-15,6-3-43 16,11-8-80-16,1-10-44 15,-1-22-42-15,-5-9-30 16,-11-19 136-16</inkml:trace>
  <inkml:trace contextRef="#ctx0" brushRef="#br0" timeOffset="7843.73">19778 7693 814 0,'-21'-10'111'0,"5"1"144"16,2 1-187-16,0 3-22 15,-2 3-19-15,-7 6-13 16,0 6 2-16,-6 9 24 16,-3 5 20-16,-2 12 13 15,0 10-2-15,-1 23-26 16,2 14-18-16,8 20-4 15,3 2 0-15,18-11 9 16,8-11-2-16,14-28-7 16,11-9 0-16,6-18 4 15,4-9 5-15,3-15 3 16,3-7 1-16,1-17 7 16,5-10 3-16,-8-17 2 15,-2-7-4-15,-6-15-24 16,-9-1-11-16,-7-3-25 15,-5 1-9-15,-9 7-13 16,-5 1-9-16,-5 7-23 0,-2 5-23 16,0 7-69-16,0 4-103 15,4 11 153-15</inkml:trace>
  <inkml:trace contextRef="#ctx0" brushRef="#br0" timeOffset="8127.36">19542 8210 1498 0,'27'3'64'0,"12"-2"22"15,16-1-64-15,9-3-3 16,4-3-10-16,-2-9-4 16,-3-4 0-16,-6-9-2 15,-7-4 0-15,-13-2-23 16,-10 0-31-16,-14-2-312 16,-9-1 242-16</inkml:trace>
  <inkml:trace contextRef="#ctx0" brushRef="#br0" timeOffset="8378.28">20246 7775 2082 0,'17'5'51'0,"19"3"-51"15,14 5-24-15,16 5-75 16,8 0-35-16,-3-9-20 16,-3-4 11-16,-15-14 63 15,-11-4 48-15,-24-5 80 16,-7-1 17-16,-11 2-5 16,-9 0-42-16,-2 6-20 15</inkml:trace>
  <inkml:trace contextRef="#ctx0" brushRef="#br0" timeOffset="8537.65">20392 8239 1389 0,'5'2'187'16,"19"-4"319"-16,17-8-478 15,23-13-51-15,17-6-77 16,0-14-295-16,-3-5 240 15</inkml:trace>
  <inkml:trace contextRef="#ctx0" brushRef="#br0" timeOffset="8828.54">21073 7679 472 0,'-3'40'183'15,"1"4"140"-15,-7 6-71 16,0 4-56-16,-2 5-47 15,1 0-8-15,3-3-2 16,1-6 3-16,8-11-15 16,10-6-19-16,15-11-39 15,8-9-22-15,9-19-26 16,7-11-6-16,4-19-7 16,-1-8-2-16,-3-6-5 15,-9-1-6-15,-22 2-14 16,-11 3-7-16,-24-1-25 15,-14-1-20-15,-21 0-81 16,-6 1-45-16,-12 12-98 0,0 4-92 16,-5 14 228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21T14:04:25.53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066 5980 754 0,'5'2'64'16,"2"1"47"-16,1 0-22 16,3 0 16-16,-1-3 2 15,-2-2-13-15,-2 1-1 16,0 0-6-16,-4 1-18 15,-1 0-1-15,0-1-26 16,-1-2-10-16,-5-3-16 16,-1-5-9-16,1-9-12 15,0-5-5-15,4-13 0 16,7-6 1-16,11-11 2 16,6-7 0-16,9-5 2 15,0-3 0-15,8 2 4 0,-1 7 1 16,2 5 1-16,0 9 3 15,-1 16 1-15,-1 8 1 16,-2 19 0-16,4 10-1 16,-6 27 2-16,0 15-1 15,-15 27 0-15,-1 10 0 16,-17 9-1-16,-5-2 3 16,-3-5 9-16,-4-9 3 15,8-22-1-15,4-11-3 0,7-23-5 16,6-8 4-16,3-16 26 15,3-8 13-15,7-22 8 16,-2-17-2-16,11-18-24 16,-2-12-10-16,3-1-10 15,-3 4-3-15,-5 12-3 16,0 8-1-16,-11 15-1 16,-6 9 1-16,-7 14 1 15,-6 5 1-15,-2 9-4 16,-7 4-6-16,-1 4-12 15,-1 7-5-15,-3 8 0 16,2 7 3-16,6 6 6 16,0 5 1-16,8 5-1 15,5 2 0-15,5 4 3 16,5 1 0-16,2-1 3 0,2 1-14 16,4-1-53-16,-6-6-34 15,1-8-118-15,-1-2-75 16,-5-7 163-16</inkml:trace>
  <inkml:trace contextRef="#ctx0" brushRef="#br0" timeOffset="667.98">18366 5471 1131 0,'4'-16'55'0,"0"0"12"0,3 5-27 16,-1 1 13-16,-4 4 4 15,2 3-1-15,-3 3-8 16,-1 2-12-16,0 7-22 16,1 9-5-16,2 13-8 15,0 11-2-15,7 15-1 16,-1 1 1-16,6 1 2 15,2-4 3-15,5-7 7 16,-2-7 8-16,2-11 18 16,-5-5 7-16,1-13 8 15,-3-5 2-15,-2-7 1 16,2-1 1-16,-5-4-5 16,-1-5-8-16,-2-6-20 15,-4-3-10-15,0-7-13 16,3-2-5-16,3-4-20 15,-3-1-19-15,6-2-49 0,2-1-29 16,3 3-155-16,4 5-181 16,-2 5 265-16</inkml:trace>
  <inkml:trace contextRef="#ctx0" brushRef="#br0" timeOffset="916.15">18962 5425 1449 0,'-6'3'45'0,"4"4"11"15,2 1-54-15,2 4 26 16,3 0 10-16,1 0 3 16,1-2-3-16,10-4-15 15,0-2-9-15,6-4-3 16,0 0-3-16,1-9-10 15,0-2-7-15,1-3-16 16,-5-3-10-16,-2 3-64 16,-6 2-68-16,-7 1 94 15</inkml:trace>
  <inkml:trace contextRef="#ctx0" brushRef="#br0" timeOffset="1101.05">18916 5864 1216 0,'17'34'103'0,"9"-2"58"16,20-7-70-16,3-8-22 15,10-17-31-15,5-7-8 0,2-18-22 16,0-6-18-16,-7-11-108 16,-7-5-260-16,-10 2 229 15</inkml:trace>
  <inkml:trace contextRef="#ctx0" brushRef="#br0" timeOffset="1718.39">20063 5561 1872 0,'-3'1'36'16,"0"2"-37"-16,-3 2-7 15,-7 4-5-15,-11 5-17 16,-9 7-1-16,-6 2 5 15,-3 4 5-15,3 1 13 16,0 4-5-16,1 5-7 16,9 5-2-16,6 1 8 0,12-6 8 15,9-5 7-15,9-13 27 16,5-9 15-16,15-14 27 16,5-4 10-16,11-12 3 15,0-3-10-15,3-3-20 16,1-2-11-16,-8 5-21 15,-2 3-5-15,-15 10-7 16,-5 4-2-16,-17 12-5 16,-7 6-8-16,-18 27-19 15,-11 13-6-15,-11 28-18 16,-3 11-6-16,-1 12 2 16,4 1 5-16,10-1 22 15,3-10 16-15,22-21 27 16,10-13 12-16,18-22 16 15,9-12 10-15,16-16 3 0,6-9-2 16,13-20-4-16,6-10-10 16,9-18-20-16,-1-4-16 15,-14-4-33-15,-2 2-21 16,-19 5-80-16,-5 2-98 16,-15 5 129-16</inkml:trace>
  <inkml:trace contextRef="#ctx0" brushRef="#br0" timeOffset="2386.9">20612 5321 1552 0,'0'0'77'0,"3"4"71"15,1 2-127-15,-1 13 3 16,-3 9 2-16,-6 21-7 16,-3 11-2-16,-5 15 0 15,-2 8 0-15,-2 4 0 16,0 0 0-16,4-10-9 16,2-9-3-16,5-20 1 15,-4-12 0-15,4-16 5 0,-4-7 4 16,0-12 3-16,-3-10-5 15,-2-27-13-15,0-16-5 16,9-32-13-16,2-12 2 16,13-5 6-16,6 5 1 15,11 17 9-15,9 9 3 16,13 14 11-16,10 8 6 16,11 12 6-16,4 5 1 0,0 11-9 15,-3 6-4-15,-8 10-9 16,-9 5-2-16,-14 12-2 15,-12 8 0-15,-21 20-2 16,-12 9 0-16,-27 17-5 16,-12 5-4-16,-13-6-8 15,-4-3-5-15,1-14 0 16,3-9 4-16,10-13 12 16,9-8 5-16,13-11 10 15,10-4 1-15,17-4 10 16,10-2 6-16,13-1 10 15,6-1 3-15,14 1-5 16,-3 0-4-16,7 3-12 16,-1 4-3-16,-8 5-2 15,-3 6-1-15,-12 13-3 16,-8 7 0-16,-13 24-6 0,-8 8-3 16,-14 9-8-16,-4 4-8 15,1-17-35-15,4-11-26 16,14-30-160-16,6-21-160 15,19-42 225-15</inkml:trace>
  <inkml:trace contextRef="#ctx0" brushRef="#br0" timeOffset="3255.16">21925 5530 1408 0,'-10'29'40'16,"3"6"1"-16,1 17-39 0,1 9 4 16,0 5 5-16,0 3 1 15,4-6 1-15,-1-3 6 16,-1-14 11-16,-2-8 6 16,3-13-3-16,-1-8-8 15,2-10-12-15,-2-3-5 16,-1-7-7-16,-2-4-2 15,-2-17-3-15,-1-8-2 0,-3-17-1 16,0-8-2-16,1-5-1 16,0-4 0-16,6 2 6 15,2 2 2-15,10 4 1 16,6 2 1-16,9 4 4 16,8 0 4-16,9 0 14 15,3 0 8-15,7 7 16 16,-4 1 10-16,5 12 5 15,-2 4-3-15,-3 10-20 16,1 9-13-16,-16 10-20 16,-4 9-5-16,-20 17-12 15,-9 6-8-15,-22 22-4 16,-11 10 2-16,-18 10 9 16,-5 2 7-16,1-10 4 15,1-6 1-15,10-14 1 16,11-5 3-16,11-15 2 0,9-8 0 15,16-11 0-15,7-2 6 16,16-6 22-16,7 0 10 16,18-5 7-16,5 0-2 15,6-1-17-15,6 1-8 16,-1 3-9-16,0 4-3 16,-8 8-6-16,-3 5 1 15,-17 11-2-15,-8 4 0 16,-16 8 1-16,-7 3 1 0,-12 7-4 15,-9 2-2-15,-18 7-5 16,-3 0 0-16,-14-8 4 16,-5-6 1-16,1-13 9 15,-1-8 2-15,2-10 2 16,4-6-1-16,1-8-8 16,4-5-8-16,6-9-30 15,4-5-31-15,12-11-78 16,8-9 79-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21T14:05:36.73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03 5703 513 0,'-11'4'25'0,"1"0"-31"16,0 1-36-16,3-1-54 16,0-2-18-16,-2-2 26 15,1-1 36-15,-3-3 55 16,3 1 10-16,0-2-34 16,2 1 20-16</inkml:trace>
  <inkml:trace contextRef="#ctx0" brushRef="#br0" timeOffset="791.19">14905 5676 395 0,'3'3'90'0,"2"2"84"16,2 2-46-16,-1 0-6 15,4 1-26-15,-3 2-18 16,5-2-37-16,-1 0-14 16,0-2 0-16,1-1 5 15,-2-3 17-15,-3 3 3 16,3-3-10-16,-5 1-6 0,3 0-17 15,-3 2-6-15,-1 1-2 16,1 4 1-16,-1 0-1 16,-3 3 1-16,-1-2-4 15,-4-1-3-15,1-2 0 16,2-3 0-16,0-3-2 16,2-2 0-16,2-6 3 15,1-5 1-15,2-12 2 16,3-10 3-16,2-12-5 15,-2-6-1-15,8-5-2 16,-4 0-1-16,8-2 0 16,1 2-1-16,3 4-1 15,4 3 1-15,0 8-1 16,3 4 1-16,0 6-2 16,2 2-1-16,4 8-2 15,0 4-9-15,-3 11-7 0,-3 6-3 16,-4 12-15-16,-4 6-1 15,-6 9 2-15,0 4 3 16,-11 5 24-16,-5 4 12 16,-2 4 12-16,-4 2 0 15,-1 4-2-15,0-2-1 16,-1-4 3-16,1-5 0 0,-1-10 13 16,0-4 3-16,5-13 8 15,1-1 6-15,0-7 7 16,0-4-1-16,1 0-10 15,2-1-7-15,2-7-25 16,4-6-6-16,8-16-7 16,-1-9-4-16,7-20-4 15,0-8 1-15,0-1 4 16,2-1 3-16,-1 13 1 16,5 6 0-16,0 11-6 15,0 10-4-15,-3 11-12 16,-2 6 0-16,-6 12 2 15,-5 7-2-15,-3 23 7 16,-2 10-1-16,-5 21 2 16,2 9 4-16,-2 6 9 15,3-1 1-15,3-6 2 0,-1-5-3 16,7-7-15-16,-1-4-12 16,8-8-24-16,2-4-15 15,6-7-44-15,4-3-47 16,-4-8 92-16</inkml:trace>
  <inkml:trace contextRef="#ctx0" brushRef="#br0" timeOffset="1191.62">16478 5158 1393 0,'-17'24'24'15,"4"-2"-24"-15,9 4-19 16,4 0 27-16,2 6 18 16,0 5 6-16,-1 5 12 15,1 3 1-15,0 2-19 16,-1 1-9-16,0 1-14 15,3 0-5-15,0-3-14 16,-1-6-7-16,2-8-10 0,2-5-1 16,-3-12 4-16,0-4-1 15,3-8 9-15,-1-7 5 16,7-18 13-16,3-13 9 16,3-30 3-16,2-11-4 15,3-20-14-15,-1-4-15 16,3 5-36-16,6 3-27 0,-1 19-61 15,-3 12-41-15,-1 21 103 16</inkml:trace>
  <inkml:trace contextRef="#ctx0" brushRef="#br0" timeOffset="1453.96">16982 5429 1789 0,'-7'3'32'16,"1"3"-14"-16,12-3-43 16,4 1 3-16,10-2 18 15,8-5 3-15,11-16 4 0,7-10 4 16,7-14 1-16,1-1 0 15,-2-2-7-15,-2 5-15 16,-8 9-90-16,-7 7-69 16,-9 12 86-16</inkml:trace>
  <inkml:trace contextRef="#ctx0" brushRef="#br0" timeOffset="1626.85">16985 5678 1576 0,'14'-4'23'0,"15"-4"-31"15,12-7-20-15,22-9-6 16,1-2-44-16,3-5-175 16,-8 2 149-16</inkml:trace>
  <inkml:trace contextRef="#ctx0" brushRef="#br0" timeOffset="2258.84">18032 5300 1516 0,'0'0'37'0,"3"1"-24"0,-9 3 8 16,-1 2-3-16,-15 5-1 16,-6 2-3-16,-9 3 2 15,-1 1 3-15,-2 0-11 16,-2 2-22-16,7 6-50 15,0 3-18-15,4 4-30 16,8 0-6-16,6-3 28 16,8-2 16-16,9-8 39 15,3-5 24-15,12-9 38 16,5-5 27-16,9-10 44 16,3-3 18-16,5-13 8 15,-1 1-15-15,1-5-28 16,-3 1-14-16,-4 5-29 15,-3 1-9-15,-12 15-11 16,-6 0 0-16,-10 15-12 16,-10 9-7-16,-12 17-17 0,-10 12-9 15,-4 12-12-15,-2 3-2 16,4 1-5-16,1-3 1 16,5 4 15-16,2 1 12 15,7-4 17-15,7 0 10 16,6-11 19-16,7-4 16 15,5-13 14-15,5-7 2 0,10-9-5 16,-1-5-6-16,10-10-16 16,4-7-7-16,7-14-18 15,4-9-13-15,7-20-42 16,6-15-42-16,-5-17-222 16,0-5 189-16</inkml:trace>
  <inkml:trace contextRef="#ctx0" brushRef="#br0" timeOffset="2961.49">18537 5111 2043 0,'2'2'16'0,"4"7"-60"0,4 6-6 15,-2 22 4-15,2 11 6 16,-11 17 5-16,-3 7 6 16,-4-1 21-16,-1-1 8 15,3-8-18-15,3-3-16 16,-3-7-29-16,-2-3-16 16,-3-3-26-16,-2 0 1 15,-1-5 26-15,0-1 15 16,-1-12 46-16,1-5 13 0,5-13 28 15,1-6 10-15,5-12 15 16,-1-9 11-16,8-14 1 16,2-6-3-16,8-11-6 15,7-5-10-15,9-7-20 16,2-4-4-16,11-4-5 16,1-3-2-16,9-4-3 15,5 2-2-15,6 6-4 16,2 6-1-16,0 12-1 15,-4 5 0-15,-12 12-4 16,-9 10-4-16,-17 13-11 16,-7 8-3-16,-17 16-7 15,-7 10-7-15,-22 19-5 16,-9 7 4-16,-20 14 8 0,-6 3 10 16,-6 6 7-16,2-2 35 15,9-10 13-15,10-6 6 16,14-15 25-16,6-7-24 15,12-8 17-15,6-8 0 16,9-6-14-16,0-4-11 16,12-2-25-16,0-1-3 15,11 0 0-15,1-1 1 16,5 2-3-16,1 0-3 0,-1 2-2 16,1-1 0-16,-4 2-7 15,2 0-4-15,-5 0-10 16,1 1-8-16,-4 1-33 15,-1 1-20-15,-7 2-35 16,-4 1-12-16,-5-1-52 16,-1 1-62-16,1-4 144 15</inkml:trace>
  <inkml:trace contextRef="#ctx0" brushRef="#br0" timeOffset="3878.21">19609 5651 1020 0,'-2'63'15'0,"3"-1"-19"16,5 2-2-16,0-4 35 16,-1-6 23-16,-2-12 47 15,0-8 13-15,-2-13 8 16,-1-4-13-16,0-6-38 15,-1-5-13-15,1-6-33 16,-2-6-10-16,4-16-12 16,0-12-8-16,-2-26-7 15,0-9-2-15,-1-15-4 16,-4 0 0-16,1 3 4 16,2 2-3-16,3 9-5 15,5 4-2-15,1 11 3 16,6 7 4-16,5 9 17 15,5 4 11-15,16-1 12 0,5-1 2 16,12-4-6-16,-4 0-4 16,2 4 8-16,-1 5 3 15,-3 8 2-15,-2 6 0 16,-15 11-15-16,-8 6-1 16,-15 16-3-16,-10 9-3 15,-27 30-14-15,-11 13-9 16,-22 22-18-16,-9 8-7 0,-10-2 0 15,-2 0 6-15,2-12 16 16,9-6 8-16,18-18 14 16,10-8 4-16,20-16 7 15,6-7 3-15,16-13 9 16,8-5 2-16,14-6 22 16,6-2 8-16,18-9 8 15,12-3-1-15,9-10-21 16,2-1-10-16,-2 0-15 15,-3 1-4-15,-6 5-7 16,-3 2-2-16,-11 4-1 16,-5 5-1-16,-9 4 1 15,-3 4 0-15,-8 7-14 16,-2 5-3-16,-4 8-3 16,-1 5-1-16,-4 7 15 0,-6 4 1 15,-3 1 4-15,-1 2 4 16,-14 1 4-16,-3-3 6 15,-15 3 6-15,-7-1 4 16,-11 0-2-16,-4 1-3 16,-13 0-8-16,-6-5-4 15,-8-6-17-15,-3-7-17 16,-1-15-73-16,2-9-56 16,9-33 82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21T14:38:56.8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708 13456 1056 0,'5'-35'385'0,"-3"36"-96"0,-6-28-290 0,0-1-1 0,-1-13 0 16,-1-9 0-16,6-8 0 15,2-4 1-15,5-4 1 0,1 1-1 16,6-3-1-16,1-1 1 15,0 0 1-15,2 0 0 16,0 3 2-16,0 0 3 16,2 2 12-16,0 2 8 15,0-7 10-15,-3 0 2 16,1-10-4-16,-1-4-6 16,-5-6-8-16,2-3-6 0,-2-5-8 15,-5-4-1-15,4 0-2 16,-2-3-1-16,-1 0 0 15,4-3-1-15,-6 0 0 16,-1 1 0-16,-1 1 1 16,-3 1 0-16,4 4 0 15,2 0-1-15,-4 4 1 16,2 0-1-16,0 0 1 16,-3 0 0-16,4 6-1 15,-2 1 0-15,3 5 1 16,4 0 0-16,-5-5 0 15,3 5-1-15,-3 2 1 16,1 2-1-16,-1 7 2 16,-1-3-1-16,2-1 0 15,1 3 0-15,3 2-1 16,2 2 0-16,2 2 0 0,2-1 0 16,-3 0 0-16,3 3-1 15,-5 7-1-15,2 3-5 16,0 11-22-16,1 4-20 15,-1 6-73-15,-1 1-62 16,0 2 99-16</inkml:trace>
  <inkml:trace contextRef="#ctx0" brushRef="#br0" timeOffset="783.55">18439 10264 905 0,'0'3'72'0,"2"0"43"16,-2-1-51-16,6-4-10 15,2 0-7-15,6-11 11 16,4-5 11-16,1-11 5 16,2-4-2-16,0-9-16 15,2-1-10-15,2-6-25 16,-1-5-10-16,5 0-11 0,0 0-5 15,0 7 0-15,0 5 0 16,-6 11 3-16,1 6 3 16,-4 5 2-16,0 3 0 15,2 2-1-15,2 2-1 16,-1 3 1-16,1 4 3 16,-3 6 8-16,-2 4 5 15,-3 11 8-15,2 5 1 0,-3 10 4 16,-2 4-3-16,-5 9-6 15,-2 2-4-15,-6-1-15 16,0 0-14-16,0-14-74 16,4-8-89-16,3-19-187 15,-1-11 189-15</inkml:trace>
  <inkml:trace contextRef="#ctx0" brushRef="#br0" timeOffset="1318.17">19961 9840 1638 0,'-5'10'31'0,"5"9"-60"15,2 10-8-15,7 20-17 16,2 11 1-16,-2 18 26 16,-3 9 11-16,-2 10 44 0,-4 1 23 15,-3-6 14-15,1-4 0 16,3-19-30-16,3-7-32 16,4-17-83-16,0-10-75 15,1-18 80-15</inkml:trace>
  <inkml:trace contextRef="#ctx0" brushRef="#br0" timeOffset="1668.21">19364 10233 1812 0,'-20'10'51'16,"5"1"-17"-16,16-4-42 16,8 1-2-16,9-4 11 15,4 1 12-15,8-6 14 16,3-4 7-16,12-9 1 16,4-5-3-16,8-9-7 15,10-5-4-15,4-2-11 16,5 1-3-16,6 4-5 15,5 5-1-15,11 3-12 0,5 5-20 16,2 6-49-16,-3 3-26 16,-9 4-67-16,-6 3-32 15,-19 0-70-15,-11 1-43 16,-21 0 177-16</inkml:trace>
  <inkml:trace contextRef="#ctx0" brushRef="#br0" timeOffset="1933.15">19564 10827 2122 0,'5'7'64'0,"19"0"3"15,21-3-64-15,31 2 4 16,10-6-1-16,13-9-3 16,0-2-3-16,-3-6 0 15,-7 1-3-15,-20 0-13 16,-11-1-23-16,-19 0-97 16,-9-1-113-16,-16-18 134 0</inkml:trace>
  <inkml:trace contextRef="#ctx0" brushRef="#br0" timeOffset="7559.8">19728 12185 829 0,'-16'0'35'0,"2"0"5"15,1 1-28-15,7 2-9 16,0 0 10-16,2-1 53 16,4 1 28-16,0 0 39 15,0 0 1-15,4-2-42 16,-1 1-26-16,6 0-40 16,3-2-11-16,7 0-11 15,6-3-2-15,5-2 0 16,3-2 1-16,-1 4 0 15,-2 0 3-15,4 4 3 0,-1 4 0 16,7 6-1-16,4 2-3 16,1 2-4-16,9 0 0 15,3 0 0-15,3-1 0 16,2-1 16-16,2 0 6 16,3-3 14-16,3 0 3 15,6-2-13-15,-1-3-7 16,5-3-13-16,-1-1-2 0,0-1-3 15,2 0 1-15,-5 1-2 16,-3-1 0-16,-4 2-1 16,-4 1 0-16,-1 5-2 15,-6 2-8-15,-5 4-41 16,-2 3-36-16,-4-1-120 16,0 0-109-16,1-3 173 15</inkml:trace>
  <inkml:trace contextRef="#ctx0" brushRef="#br0" timeOffset="8125.53">21782 11837 1404 0,'11'-16'59'0,"6"-2"7"16,3-2-48-16,5 3-31 16,-4 3-19-16,-5 8 3 15,-6 1 10-15,-7 7 50 16,-1 4 22-16,-2 2-1 16,0 4-7-16,1 4-20 15,4 2-5-15,8 6-4 16,1 0-1-16,14 2-7 15,-4-1-3-15,7 0 1 16,-5-2 1-16,-2 2 6 16,-2-1 6-16,-8 1 16 15,-6 2 5-15,-16 3-3 0,-11 4-7 16,-17 11-31-16,-10 2-14 16,-20 8-9-16,-5 4 0 15,-1 0 14-15,3-3 8 16,18-6 0-16,4-4-9 15,16-8-40-15,8-2-34 16,10-7-170-16,5 1 151 16</inkml:trace>
  <inkml:trace contextRef="#ctx0" brushRef="#br0" timeOffset="8559.94">22481 12068 1608 0,'-8'15'51'16,"4"7"-21"-16,3 8-7 15,1 14-13-15,3 7-6 16,-2 13 1-16,-1 2 3 0,3 3 31 15,-2-2 12-15,0-9 15 16,0-1-3-16,-1-7-28 16,-3-4-14-16,-3-6-22 15,0-6-21-15,-3-7-69 16,-4-5-54-16,0-10-233 16,-2-8 217-16</inkml:trace>
  <inkml:trace contextRef="#ctx0" brushRef="#br0" timeOffset="8860.27">22299 12074 1675 0,'14'-1'80'16,"11"-4"14"-16,8 1-42 16,20-2-23-16,4-5-14 15,8-3-9-15,6-3 1 16,-8-5 11-16,5-3 5 0,-11-2 10 16,-4-3 0-1,0-3-12-15,-6 0-7 0,-1-2-38 16,0 2-37-16,-10 4-141 15,-3 2-155-15,-4 15 196 16</inkml:trace>
  <inkml:trace contextRef="#ctx0" brushRef="#br0" timeOffset="9159.92">22631 12548 1423 0,'55'-12'159'0,"7"-1"80"15,13-3-83-15,5-2-54 16,-4-1-62-16,-2-1-7 16,-14 0-48-16,-8 1-20 15,-19 3-66-15,-11 2-45 0,-23-1 77 16</inkml:trace>
  <inkml:trace contextRef="#ctx0" brushRef="#br0" timeOffset="119096.66">11187 12854 919 0,'-6'-2'167'0,"0"-2"184"15,3 2-217-15,1 1-21 16,-7 1-63-16,1 2-23 16,-7 3 6-16,1-1 9 15,-4 2 13-15,-4 3 2 0,-3 6-14 16,-1 2-14-16,-3 8-19 15,0 6-7-15,0 13-6 16,0 7-5-16,5 14-2 16,-1 8 1-16,4 10 1 15,0 4-4-15,6 5-4 16,0-2-1-16,6 1 3 16,0-3 7-16,0-9 13 15,5-2 10-15,0-13 15 16,4-10 8-16,6-14 6 15,5-7-3-15,10-15-5 16,5-6-1-16,14-12 2 16,7-8 2-16,14-13-4 15,4-4-5-15,5-1-11 16,3-1-8-16,-4 9-6 16,-2 1-8-16,-3 5-32 15,-1 5-22-15,-1 1-64 0,-2 4-36 16,-4-1-308-16,-3-2 288 15</inkml:trace>
  <inkml:trace contextRef="#ctx0" brushRef="#br0" timeOffset="119596.87">10655 12375 1376 0,'48'-21'76'0,"9"2"-7"16,6 2-6-16,5 8-66 16,2 6-36-16,-3 9-56 15,1 5-16-15,-12 7-55 16,-8 3-36-16,-12-3 121 15</inkml:trace>
  <inkml:trace contextRef="#ctx0" brushRef="#br0" timeOffset="119901.84">11077 11873 1134 0,'8'-5'75'0,"8"-1"-4"15,9 3-14-15,4 3-6 16,5 4-41-16,-2 4-7 0,-1 6 8 15,-1 5 9-15,-1 9 7 16,-3 4 1-16,-4 11-32 16,0 1-52-16,0 4-172 15,2 0 138-15</inkml:trace>
  <inkml:trace contextRef="#ctx0" brushRef="#br0" timeOffset="120429.61">10133 12161 1523 0,'-22'62'56'0,"7"14"19"16,9 16-55-16,6 34-12 15,3 15 2-15,2 17-8 16,1 2 1-16,5-14 20 16,3-10 11-16,4-21 17 15,4-14 3-15,2-15-18 0,-1-8-17 16,7-14-70-16,5-8-76 16,13-16 69-16</inkml:trace>
  <inkml:trace contextRef="#ctx0" brushRef="#br0" timeOffset="120797.86">11838 12029 1586 0,'-12'13'76'0,"5"8"63"16,-3 7-74-16,3 24-18 15,-1 15-8-15,0 26-37 16,3 13-4-16,5 14-2 15,0 0 1-15,5 6 2 16,3 0 1-16,2-2 0 16,2 2 1-16,-2-6-11 0,2-2-18 15,-1-12-66-15,-2-7-91 16,0-16 103-16</inkml:trace>
  <inkml:trace contextRef="#ctx0" brushRef="#br0" timeOffset="121128.81">12504 12712 1876 0,'28'1'96'0,"5"1"-4"15,5 1-16-15,3 3-42 16,3-1-27-16,-3 0-23 0,1 1-10 15,-8-2-46-15,-5-2-32 16,-6-2-97-16,-5-1-171 16,-6 2 219-16</inkml:trace>
  <inkml:trace contextRef="#ctx0" brushRef="#br0" timeOffset="121302.8">12632 13215 1914 0,'0'16'166'15,"10"-2"229"-15,24-13-379 16,13-4-53-16,17-14-187 16,10-12 136-16</inkml:trace>
  <inkml:trace contextRef="#ctx0" brushRef="#br0" timeOffset="121682.2">13605 12195 2197 0,'-14'21'79'16,"1"14"23"-16,4 13-69 16,-1 29-5-16,-2 17-15 15,1 21-40-15,-3 5-9 16,-4 1-1-16,-3-3 6 0,-2-7 24 16,-6-3 11-16,6-11 16 15,-1-9 3-15,7-13 7 16,10-9-3-16,1-14-5 15,8-5-4-15,18-11 2 16,9-6 4-16,27-15 5 16,22-11 5-16,28-19 9 15,16-7-3-15,23-14-12 16,6-1-24-16,6-4-71 16,3 0-425-16,-18 0 320 15</inkml:trace>
  <inkml:trace contextRef="#ctx0" brushRef="#br0" timeOffset="124701.79">11678 15204 1275 0,'0'1'99'0,"0"6"10"16,4 4 1-16,-1 11-32 16,4 9-34-16,0 15-3 15,-1 6-4-15,6 12-12 16,-4 5-5-16,5 11-9 16,-1 5-4-16,0-1-13 15,0-3-9-15,0-15-16 16,-2-8-9-16,-3-16-6 15,0-9 0-15,-1-15-3 16,1-7 2-16,-4-11-4 16,-2-3 8-16,-2-11 29 15,-4-3 14-15,-9-10 37 16,-6-5 4-16,-3-2-4 16,-2 2-6-16,-4 10 6 15,1 9 15-15,-3 18 16 16,-1 10 3-16,0 18-18 15,0 6-18-15,2 15-23 0,1 7-10 16,11 3-20-16,4-1-4 16,12-14-24-16,6-10-22 15,12-20-28-15,7-13-15 16,8-20-8-16,3-8 1 16,3-18-30-16,0-7-58 15,6-7 116-15</inkml:trace>
  <inkml:trace contextRef="#ctx0" brushRef="#br0" timeOffset="124927.27">12151 15727 1856 0,'-14'6'123'16,"0"-1"72"-16,7 3-142 16,2 6-21-16,-3 9-30 15,3 6 1-15,-1 6-24 16,-2-1-19-16,8-4-73 0,0-3-79 16,8-19 110-16</inkml:trace>
  <inkml:trace contextRef="#ctx0" brushRef="#br0" timeOffset="125252.37">12644 16064 2121 0,'-14'15'112'15,"-1"-1"46"-15,10-10-113 16,1-2-31-16,1-4-38 16,2-3-16-16,-1-13-23 15,2-4 0-15,1-9 17 16,3-2 12-16,-2 3 27 16,0-1 4-16,-1 1 14 15,-1-1 3-15,4-1 2 16,2 0-2-16,5 2-10 15,4-1-9-15,5 1-79 16,5-2-79-16,9-3 87 16</inkml:trace>
  <inkml:trace contextRef="#ctx0" brushRef="#br0" timeOffset="125587.09">13217 15548 2061 0,'27'35'86'0,"2"-1"2"15,-1-1-22-15,3-1-16 16,-6-2-21-16,-6-7-21 16,-1-4-2-16,-10-7-2 15,-2-5 2-15,-8-2-1 16,-7-1-4-16,-9-3-15 15,-5-1-12-15,-15-3-29 16,-2-3-20-16,-7 5-46 16,-1 4-12-16,12 15-12 15,5 8 9-15,14 14 57 16,7 4 20-16,10 5 42 16,11 1 14-16,10-11-2 15,9-8-4-15,14-27-62 16,10-17-76-16,7-34 85 0</inkml:trace>
  <inkml:trace contextRef="#ctx0" brushRef="#br0" timeOffset="125803.17">13698 15437 1460 0,'-17'46'181'15,"-1"9"132"-15,3 6-85 16,1 11-111-16,5 5-41 0,6-5-46 15,6-5-4-15,10-14-24 16,5-12-10-16,10-16-20 16,3-13-10-16,4-21-14 15,0-16-17-15,-1-24-82 16,-2-13-95-16,-2-21 134 16</inkml:trace>
  <inkml:trace contextRef="#ctx0" brushRef="#br0" timeOffset="126004.29">13986 15003 1952 0,'7'44'104'0,"1"16"10"0,6 17-40 15,5 36-41-15,4 14-34 16,5 18-50-16,2 0-30 15,-2-18-69-15,-5-15-25 16,-7-38-85-16,-3-21-69 16,-6-31 191-16</inkml:trace>
  <inkml:trace contextRef="#ctx0" brushRef="#br0" timeOffset="126182.83">13813 15851 1758 0,'6'33'154'0,"11"-5"158"15,13-8-176-15,20-14-83 16,3-11-29-16,16-22-122 16,1-16-127-16,4-23 122 15</inkml:trace>
  <inkml:trace contextRef="#ctx0" brushRef="#br0" timeOffset="126400.36">14642 15724 1957 0,'17'58'103'16,"3"-4"1"-16,-2-5-34 15,2-7-44-15,2-5-30 16,-4-13-18-16,3-6-12 16,-3-16-28-16,1-7-24 15,2-19-176-15,-1-12 162 0</inkml:trace>
  <inkml:trace contextRef="#ctx0" brushRef="#br0" timeOffset="126688.13">15051 15686 1456 0,'-4'34'125'0,"0"3"61"16,1 5-47-16,2 9-53 16,3 5-25-16,4 1-13 15,3 0-3-15,3-17-15 16,1-8-6-16,5-19-13 15,2-11 1-15,1-22 12 0,3-13 7 16,-2-23 10 0,-5-8-4-16,-7-9-13 0,-6-4-7 15,-9-3-29-15,-7 0-28 16,-3 8-89-16,-1 7-87 16,8 23 117-16</inkml:trace>
  <inkml:trace contextRef="#ctx0" brushRef="#br0" timeOffset="126854.01">15741 15635 1932 0,'0'-3'135'0,"1"-2"58"15,-1 3-78-15,3 1-115 16,-2 5-70-16,0 17-160 15,0 9-81-15,3 19 157 16</inkml:trace>
  <inkml:trace contextRef="#ctx0" brushRef="#br0" timeOffset="127540.54">16749 15029 1724 0,'-8'52'88'0,"3"23"18"16,1 22-7-16,3 38-52 16,-3 14-21-16,4 6-71 15,0-10-41-15,5-33-120 16,1-25-77-16,0-53 149 16</inkml:trace>
  <inkml:trace contextRef="#ctx0" brushRef="#br0" timeOffset="127944.61">17443 15077 2137 0,'-1'13'89'16,"-2"8"-2"-16,-2 1-19 15,-8 15-67-15,-9 8-35 16,-10 13-89-16,-7 1-30 0,-8 1-21 16,0-3 24-16,6-12 89 15,7-5 59-15,21-14 80 16,11-4 17-16,25-12 21 16,15-5-6-16,23-10-8 15,11-4-5-15,9-4-28 16,3 2-16-16,-6 6-27 15,-9 5-10-15,-16 10-10 16,-13 7-5-16,-27 15-4 16,-14 9-3-16,-35 17-3 15,-18 7 1-15,-29 9-1 16,-9 3-7-16,-6-7-26 16,6-5-36-16,23-18-62 15,15-12-33-15,30-21 85 16</inkml:trace>
  <inkml:trace contextRef="#ctx0" brushRef="#br0" timeOffset="129180.26">18288 15113 1576 0,'-12'9'108'0,"4"1"69"16,4 0-61-16,1 6-58 16,3 6-16-16,3 16-31 15,0 9-3-15,6 16-6 16,2 6 0-16,3 12 0 16,1 1 0-16,3-7-2 15,1-9 3-15,0-22 8 16,6-11 2-16,0-18 10 15,2-8 0-15,5-19 4 16,2-12-3-16,7-25-13 16,-2-12-13-16,2-11-25 0,-2-3-6 15,-7-1-1-15,-2 6 4 16,-4 8 16-16,-1 10 6 16,-7 21 20-16,-2 11 8 15,-9 15 13-15,2 3 7 16,-4 9-2-16,3 4-4 15,-1 8-13-15,3 0-8 16,3-1-12-16,5-4-5 0,4-14-17 16,7-8-11-16,-3-15-34 15,1-6-15-15,0-8-35 16,-7-4-32-16,5 0-250 16,-5-2 249-16</inkml:trace>
  <inkml:trace contextRef="#ctx0" brushRef="#br0" timeOffset="129726.65">19108 15383 1420 0,'-21'21'84'0,"4"2"3"15,2 2-16-15,7 3-44 16,-1 2-22-16,8 1-10 16,1-1-6-16,7-3-22 15,-1-5-10-15,5-8-5 16,0-4 5-16,0-4 29 0,2-4 14 16,-1-2 15-16,1-1 1 15,2-8-9-15,2-1-15 16,0-14-103-16,4-2-113 15,-1-10 121-15</inkml:trace>
  <inkml:trace contextRef="#ctx0" brushRef="#br0" timeOffset="130176.13">18919 15068 1169 0,'-6'2'112'0,"0"6"59"15,3 5-35-15,2 16-76 16,0 7-21-16,4 23-21 15,2 7-1-15,6 10 13 16,4-1 20-16,0-8 32 16,5-6 15-16,6-13 13 15,0-7-11-15,10-15-16 0,1-8-12 16,2-15-28-16,3-8-10 16,-3-17-22-16,0-10-8 15,-5-18-15-15,-8-5-7 16,-2-12-7-16,-4-3-5 15,-7 0-4-15,-1 1-4 16,-5 10-12-16,-2 8-17 0,1 9-25 16,-2 6-3-16,4 4-23 15,7 2-21-15,6 0-211 16,6-3 215-16</inkml:trace>
  <inkml:trace contextRef="#ctx0" brushRef="#br0" timeOffset="130778.58">20394 14278 1739 0,'-13'16'86'0,"-1"7"20"16,-3 8-20-16,-7 19-31 16,-7 14-16-16,-7 23-23 15,-7 12-6-15,-9 22-4 16,-3 5 1-16,-4 15 7 16,2 3 8-16,5 0 11 0,2 0 3 15,5-8-6-15,3-7-9 16,8-13-17-16,3-7-10 15,10-19-20-15,4-3-11 16,6-13-29-16,2-7-20 16,6-17-82-16,0-11-118 15,10-23 165-15</inkml:trace>
  <inkml:trace contextRef="#ctx0" brushRef="#br0" timeOffset="131194.44">21526 15033 1847 0,'-5'6'103'15,"-1"7"32"-15,1 7-63 16,-1 19-60-16,1 11-27 15,-1 22-22-15,4 9-4 16,1 11 6-16,1 1 16 16,3 0 16-16,2-2 3 15,1-7 2-15,-1-8-1 0,1-17-23 16,1-6-33-16,-4-16-127 16,0-7-222-16,-15-12 232 15</inkml:trace>
  <inkml:trace contextRef="#ctx0" brushRef="#br0" timeOffset="131578.26">20305 15567 1642 0,'-17'1'117'0,"4"-1"28"0,15-6-34 16,13-6-60-16,10-5-19 15,22-11 12-15,8-4 7 16,21-9 11-16,7-3 1 16,15-5-8-16,5-2-5 15,11-1-12-15,1 4-7 16,5 7-13-16,1 1-4 15,-4 11-20-15,-5 2-13 0,-7 12-22 16,-6 2-13-16,-16 7-29 16,-2 4-18-16,-14 4-46 15,-9 4-15-15,-16 4-7 16,-6-1 7-16,-13-1 25 16,-6 1 3-16,-11 5-217 15,-1 6 225-15</inkml:trace>
  <inkml:trace contextRef="#ctx0" brushRef="#br0" timeOffset="131862.2">20827 16209 2215 0,'93'-27'115'16,"5"-5"27"-16,10-6-45 16,9-5-34-16,3-2-31 15,7 0-28-15,3 5-15 0,0 3-51 16,-7 3-27-16,-7 4-98 15,-1 5-144-15,-16 7 201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8604" units="cm"/>
          <inkml:channel name="Y" type="integer" max="17878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13983" units="1/cm"/>
          <inkml:channelProperty channel="Y" name="resolution" value="1000.44769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3-03-23T13:46:47.98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61 5833 1596 0,'6'8'115'0,"17"16"161"16,8 6-272-16,5 12 1 15,-3 6 15-15,-8 0 20 16,-9-2 6-16,-7-4 9 16,-1-4-3-16,-8-2 3 15,-4 2-4-15,0 10-14 16,-4 6-9-16,9 9-24 16,7 3-4-16,9 0-4 15,9 1-1-15,6-7-7 16,4-6-9-16,7-15-41 0,2-9-28 15,6-23-106-15,-3-14-62 16,4-30 140-16</inkml:trace>
  <inkml:trace contextRef="#ctx0" brushRef="#br0" timeOffset="615.77">7992 5638 2093 0,'-11'22'42'0,"-3"17"-31"15,2 14-29-15,-6 25 17 16,-4 7 4-16,-10 5 5 15,-5-1 1-15,-7-5 8 16,-6 5 2-16,-8 5 1 16,1 3-3-16,-2 6-9 15,5 1-5-15,5 4-4 16,0-1 0-16,5 3-1 16,0 1 0-16,-2 3 2 15,4-3 0-15,1-7-9 16,3-10-17-16,13-36-72 15,6-16-117-15,19-50 124 16</inkml:trace>
  <inkml:trace contextRef="#ctx0" brushRef="#br0" timeOffset="1086.35">7904 6232 1894 0,'-4'9'51'0,"4"3"3"15,6 0-67-15,8 2 22 16,4 0 11-16,7-2 10 16,6-3 2-16,11-5-8 15,2-4-4-15,13-12-8 16,-1-3-3-16,5-7-3 15,1-3-1-15,-1-4 1 16,-1 1 3-16,-7-4 6 16,-5-4 4-16,-9-3 8 15,-6-4 2-15,-17-5-2 16,-7-1-1-16,-16-2-8 16,-12 1-7-16,-18 9-30 15,-10 1-30-15,-19 13-28 16,-8 7-1-16,-8 20 23 15,-4 14 28-15,3 32 40 0,8 18 13 16,13 35 17-16,9 19 6 16,29 38-2-16,10 5-5 15,21-8 5-15,13-10-5 16,10-33-10-16,6-15-6 16,8-30-28-16,2-16-12 15,7-34-52-15,-2-19-49 16,6-40 62-16</inkml:trace>
  <inkml:trace contextRef="#ctx0" brushRef="#br0" timeOffset="1500.43">9086 5937 2510 0,'7'13'52'0,"2"4"-58"15,-7 4-3-15,-13 6-11 16,-11 4-10-16,-25 4-34 16,-13 3-20-16,-19 11-44 15,2-1-6-15,6-2 35 16,14-8 26-16,33-19 26 16,16-9 12-16,40-17 17 0,19-8 9 15,36-13 54 1,15-6 21-16,16-1 27 0,5 4 8 15,-1 13-1-15,-7 8-7 16,-15 17-25-16,-18 9-12 16,-26 15-10-16,-19 10-5 15,-32 26-12-15,-17 14-6 16,-39 21-21-16,-14 6-10 0,-31 2-11 16,-10-7 1-16,1-18 12 15,7-13 6-15,31-31-58 16,17-15-65-16,32-32-158 15,15-23-106-15,34-48 202 16</inkml:trace>
  <inkml:trace contextRef="#ctx0" brushRef="#br0" timeOffset="2690.44">10424 6886 1980 0,'-1'3'58'16,"3"0"28"-16,10 4-110 15,4 0 16-15,-2 5 7 16,2-1 0-16,-6 0 2 16,-5 2 0-16,-11 10-1 15,-6 8-7-15,-15 28-51 16,-6 20-38-16,-15 29-155 16,-5 14-140-16,-6 8 217 15</inkml:trace>
  <inkml:trace contextRef="#ctx0" brushRef="#br0" timeOffset="7191.82">11646 6628 374 0,'24'-20'24'15,"-1"-6"21"-15,4-8-41 16,0-2-1-16,-7-4-1 16,-2 1 0-16,-6 3 14 15,-5 1 13-15,-2 6 9 16,-1-1 1-16,-1-1-12 0,2-4-12 15,4-7-11-15,2-4-1 16,3-4 0-16,2 0-1 16,3 0-1-16,4 1 0 15,-5 4 17-15,-1 5 17 16,-4 10 32-16,-3 8 17 16,-4 9 12-16,-1 4 6 0,-5 9-6 15,-4 5-16-15,-3 15-29 16,-5 10-22-16,-8 22-28 15,-5 8-1 1,0 15-1-16,0 3 0 0,4 6 1 16,2 4 1-16,9-4 10 15,4-7 6-15,8-14 7 16,9-8 0-16,9-20-1 16,6-9 1-16,9-14 16 15,5-8 9-15,2-13 12 16,1-7 1-16,-6-9-9 15,1-3-6-15,-6-9-11 16,1-6-9-16,-3-11-10 16,0-5-4-16,1-5-7 15,-1 4-2-15,-2 6-2 16,-2 4 0-16,-2 6-2 0,2 4-1 16,-2 5-7-16,-5 5-4 15,-1 10-8-15,-8 5-4 16,-4 10-14-16,6 8-1 15,-8 17 10-15,4 11 7 16,0 22 21-16,-4 8 3 16,10 11 0-16,-5 0-1 15,14-5-1-15,-1-8 0 0,6-21-54 16,3-10-56 0,2-26-173-16,-2-13 151 0</inkml:trace>
  <inkml:trace contextRef="#ctx0" brushRef="#br0" timeOffset="7608.42">11835 5606 1457 0,'-17'5'86'0,"1"1"20"16,11 5-71-16,4 7 0 15,9 11-25-15,11 5 12 16,22 5 30-16,14-1 13 0,20-8 0 16,5-7-14-16,7-14-30 15,-4-11-23-15,0-21-30 16,-9-7-14-16,-19-12-15 16,-10-4-11-16,-25-5-30 15,-10-6-19-15,-10-8-113 16,-9-7-137-16,-9-5 215 15</inkml:trace>
  <inkml:trace contextRef="#ctx0" brushRef="#br0" timeOffset="7783.53">12225 5324 1473 0,'6'5'45'0,"6"4"-11"15,3 2 4-15,2 4 12 16,2 3-9-16,-1 4-15 0,-1 6-4 15,1 6-10-15,0 5-3 16,0 1-30-16,-1-1-53 16,1-8-273-16,-2-2 219 15</inkml:trace>
  <inkml:trace contextRef="#ctx0" brushRef="#br0" timeOffset="8511.69">12966 5264 1373 0,'-11'29'42'0,"6"15"22"0,6 12-83 16,9 25 15-16,3 8 2 16,7 17 2-16,-1 8 2 15,2 5 10-15,-2 2 8 16,-6-6 7-16,-2-8-1 15,1-8-9-15,3-6-8 16,3-15-55-16,1-11-64 0,8-23 64 16</inkml:trace>
  <inkml:trace contextRef="#ctx0" brushRef="#br0" timeOffset="8778.44">13681 5293 2140 0,'-9'9'22'0,"3"17"-75"15,2 15-12-15,5 36 18 16,3 18 5-16,-4 32 16 15,-5 10 15-15,-1 6 11 16,0-6 1-16,0-19-1 0,4-16-11 16,4-25-65-16,5-15-88 15,10-23 91-15</inkml:trace>
  <inkml:trace contextRef="#ctx0" brushRef="#br0" timeOffset="9779.92">14431 5620 1705 0,'-6'23'16'0,"2"19"-71"15,4 15-21-15,0 40 23 16,-2 17 2-16,-9 19 27 15,-4 3 19-15,-3-16 14 16,1-11 3-16,2-26-1 16,0-17-1-16,8-31-9 15,2-12-12-15,5-30-16 16,1-16-7-16,3-32-16 16,-2-20 10-16,0-28 17 15,-1-7 11-15,-1-7 27 16,0-2 4-16,1 4-2 15,4 3-4-15,0 18-5 16,-1 19 9-16,2 24 30 16,0 14 14-16,2 9 9 15,4-1-7-15,7 4-25 16,7-1-9-16,12 4-11 0,8 6-2 16,17 6-5-16,2-1-4 15,9 8-4-15,0 2 0 16,1 4-1-16,6 7-1 15,-15 8-1-15,-8 3 0 16,-19 12 1-16,-20 9 1 0,-23 18-3 16,-18 13-5-1,-30 20-6-15,-15 7-2 0,-19-2 5 16,-2-6 5-16,-1-13 4 16,5-11 3-16,14-14 3 15,17-9-1-15,25-19-2 16,18-7 2-16,21-7 36 15,15-2 19-15,23-4 32 16,12-1 6-16,17-3-32 16,8 3-14-16,7 2-27 15,0 6-9-15,-3 6-7 16,-11-1-4-16,-16 7 0 16,-11-1 1-16,-23-1 1 15,-12 1 2-15,-26 5-4 16,-17 6-5-16,-27 9-19 15,-17 2-11-15,-32-1-21 0,-14-1-7 16,-5-7-33-16,-2 0-23 16,18-7-48-16,13-9-63 15,26-15 131-15</inkml:trace>
  <inkml:trace contextRef="#ctx0" brushRef="#br0" timeOffset="10101.18">14225 5235 1183 0,'14'-14'-12'0,"7"-2"-66"16,18-2 37-16,9 2 94 16,8 3 43-16,19 10 97 15,8 7 37-15,18 12-6 16,9 5-34-16,13 2-95 16,1 1-42-16,0-1-42 15,-8-3-21-15,-16-5-68 16,-7-3-56-16,-23-15-398 0,-13-13 331 15</inkml:trace>
  <inkml:trace contextRef="#ctx0" brushRef="#br0" timeOffset="10347.29">15021 4729 2688 0,'1'-21'52'15,"20"4"-84"-15,12 1-51 0,25 11-54 16,9 11 4-16,-7 20 24 16,-8 15 8-16,-18 29 40 15,-12 14-6-15,-14 22-28 16,0 6-30-16,1 5 72 15</inkml:trace>
  <inkml:trace contextRef="#ctx0" brushRef="#br0" timeOffset="108881.67">16599 8893 1950 0,'-1'0'40'0,"0"-1"-41"16,0 0-2-16,1 0-10 16,0 0 0-16,-3-2 4 15,-4-2 4-15,-9-4 16 16,-1-2-1-16,-3 1-7 16,-1-1-6-16,5 3-18 15,1 1-11-15,10 6-23 16,1 4-3-16,13 13 11 15,4 7 10-15,5 15 25 16,4 5 7-16,2 13 5 16,-2 4 2-16,-3 9 18 15,-2 0 13-15,-6 1 25 16,-5-2 12-16,-5-7 6 16,-2-1-6-16,-7-1-22 15,-2 2-15-15,-3-3-33 0,0-2-25 16,-1-13-45-16,1-7-23 15,2-14-68-15,2-7-43 16,8-10-145-16,1-5 186 16</inkml:trace>
  <inkml:trace contextRef="#ctx0" brushRef="#br0" timeOffset="109265.67">16489 9119 1260 0,'7'-27'40'15,"7"-7"-5"-15,12-13-33 16,12-6 3-16,8-8-5 0,8 0-2 16,-2-10 25-16,0 1 30 15,0 1 35-15,-5 2 8 16,-1 11-21-16,1 5-26 15,-8 10-67-15,-3 4-37 16,-1 4-96-16,-6 3-97 16,-3 9 138-16</inkml:trace>
  <inkml:trace contextRef="#ctx0" brushRef="#br0" timeOffset="109566.99">16371 9331 1075 0,'25'-5'107'15,"8"-4"209"-15,24-13-309 16,9-11 3-16,16-20-5 0,6-10-4 16,4-13 2-16,-2-2 4 15,-10 3 8-15,-4 2-8 16,-13 15-110-16,-3 7-215 16,-14 18 188-16</inkml:trace>
  <inkml:trace contextRef="#ctx0" brushRef="#br0" timeOffset="110000.05">17532 8577 1913 0,'-26'-15'16'0,"6"-1"-58"0,8-1 6 16,3 1 21-16,0 2 15 16,-3 2 27-16,0 1 10 15,0 1 15-15,2 0 1 16,5 2-21-16,5-2-9 16,7 1-18-16,6-4-5 15,10-4-6-15,7 0 0 0,12-4-10 16,5 0-21-1,9-1-81-15,-3-4-75 0,0 5-267 16,-4 0 258-16</inkml:trace>
  <inkml:trace contextRef="#ctx0" brushRef="#br0" timeOffset="110259.59">17286 8960 2156 0,'30'-16'23'15,"10"-2"-59"-15,14-4-22 16,12-4-47-16,1 0-35 15,-6-3-14-15,-7 1 10 16,-18 0-20-16,-4 3-161 16,-13-9 200-16</inkml:trace>
  <inkml:trace contextRef="#ctx0" brushRef="#br0" timeOffset="113121">18598 8280 676 0,'4'4'48'0,"4"1"65"16,3 5-94-16,0 3 22 15,4 2 8-15,-7 4 38 16,2-1 4-16,-2 1-8 16,-3-1-3-16,2 0-29 15,-2 0-17-15,3 0-17 16,0 1-7-16,1 9-8 16,4 4-2-16,0 15-1 15,3 9-8-15,-2 19-34 16,2 9-29-16,-4 7-64 15,-3-1-33-15,-6-8-24 16,-2-6-2-16,-2-25 112 0</inkml:trace>
  <inkml:trace contextRef="#ctx0" brushRef="#br0" timeOffset="113471.12">17977 8578 1192 0,'-17'1'113'0,"4"0"156"16,6 0-243-16,9-1-26 15,4-2 3-15,11-5 7 16,4-3 11-16,12-12 16 16,7-5 6-16,9-7-2 15,3-5-10-15,7-1-19 16,4-1-7-16,12-1-7 16,7 0-13-16,7 3-32 15,-3 4-20-15,1 8-64 0,-1 7-56 16,-9 11 107-16</inkml:trace>
  <inkml:trace contextRef="#ctx0" brushRef="#br0" timeOffset="113754.95">18381 9231 1903 0,'0'7'85'0,"14"1"74"16,14-2-166-16,25-6-6 16,11-3-1-16,13-18-25 15,5-11-8-15,6-14-43 16,-2-8-27-16,-10-7-43 15,-6-2-28-15,-11 2-49 16,-8 3-66-16,-3 9 182 16</inkml:trace>
  <inkml:trace contextRef="#ctx0" brushRef="#br0" timeOffset="114339.3">19501 8121 1569 0,'0'3'-135'16,"3"4"-27"-16,8 11-64 15,2 4 64-15,0 4 173 16,-1 1 75-16,-7-5 91 15,-4 0 32-15,-1-4 21 16,-1 3-45-16,-2 3-80 0,0 2-31 16,-2 9-38-16,-3 3-11 15,0 7-14-15,-1 2-6 16,-1 0-9-16,-1 0-9 16,-1-6-25-16,0-1-12 15,0-5 1-15,-4-3 5 16,-3-2 12-16,-3-5 9 15,3-4 6-15,1 1 2 0,4-5 13 16,8 1 1-16,11-3-6 16,11-3-6-16,15-7-11 15,9-4-3-15,11-8 3 16,5-7 5-16,5-9 10 16,2-2 3-16,1-5-27 15,-2-1-54-15,-5-2 51 16</inkml:trace>
  <inkml:trace contextRef="#ctx0" brushRef="#br0" timeOffset="114673.68">20127 8272 1694 0,'-1'12'17'16,"16"4"-11"-16,11 0-54 0,20 2 34 15,4 1 19-15,4-3 17 16,2 1 7-16,-1-2 11 15,-1-1 16-15,-5 2-3 16,1 1-11-16,-1 3-16 16,-3 1-16-16,3 3-34 15,-5-1-28-15,-5-3-82 16,-3 1-76-16,-10-9 114 16</inkml:trace>
  <inkml:trace contextRef="#ctx0" brushRef="#br0" timeOffset="114939.66">20740 8202 2099 0,'-20'22'35'16,"0"6"-54"-16,7 7-11 15,-3 10-10-15,-1 4 3 16,-13 8 14-16,-4 3 1 16,-5 2 14-16,-3-1 9 0,1-7-13 15,1-6-40-15,5-12-147 16,4-7-280-16,6-14 274 16</inkml:trace>
  <inkml:trace contextRef="#ctx0" brushRef="#br0" timeOffset="115624.01">21388 7577 2079 0,'-8'46'-71'16,"3"12"-44"-16,5 19-47 0,0 9 41 16,-4 7 105-16,-5-4 39 15,-2-6 44-15,-3-7 17 16,2-20 32-16,1-10-8 16,5-22-47-16,0-6-15 15,2-9-48-15,0-6-18 16,-2-11-47-16,-1-13-28 15,-6-28-48-15,-8-12-39 16,-4-28-79-16,-4-7-38 0,-1-7 1 16,7 2 66-16,-1 15 215 15,7 9 94-15,15 16 112 16,5 5-2-16,23 6-64 16,9 4-21-16,16 7-20 15,10 8-9-15,11 10-14 16,6 8-1-16,-1 13-1 15,-5 11 7-15,-14 11 21 16,-12 6 10-16,-17 12 1 16,-10 2-8-16,-18 8-34 15,-5 4-18-15,-15 2-25 16,-4 1-10-16,-11-2-8 16,2-3-5-16,4-6-3 15,6-7 0-15,16-10-27 16,8-8-24-16,17-9-17 15,10-5 0-15,14-10 33 0,9-6 31 16,12-7 31-16,4-3 3 16,3 7 2-16,-4 2-4 15,-13 10-7-15,-8 7-1 16,-24 11 24-16,-11 9 8 16,-31 21 5-16,-15 10 0 15,-29 20-23-15,-11 3-7 0,-6-6-7 16,1-7-10-16,18-21-110 15,11-12-85-15,22-27 102 16</inkml:trace>
  <inkml:trace contextRef="#ctx0" brushRef="#br0" timeOffset="115940.87">20737 7359 1488 0,'1'-8'85'16,"18"-7"155"-16,9-4-283 15,20-7 30-15,9-5 16 16,13-2 19-16,0-4 9 16,2 0-5-16,-2-3-5 15,-10-2-71-15,-6 0-80 16,-15 2-196-16,-13 2-88 0,-23 7 202 16</inkml:trace>
  <inkml:trace contextRef="#ctx0" brushRef="#br0" timeOffset="116078.53">21250 6763 1925 0,'36'-12'61'16,"8"-1"11"-16,20-2-72 16,11 2-16-16,-2 9-106 15,-3 4-118-15,-16 11 127 16</inkml:trace>
  <inkml:trace contextRef="#ctx0" brushRef="#br0" timeOffset="116492.54">18792 7984 1972 0,'-29'3'38'0,"19"-13"-78"15,16-9-165-15,32-21-116 16,11-5-53-16,13-8 90 16,1-1 102-16,-3 5 201 15,-5 5 91-15,-7 9 24 16,0 3-48-16,-8 6-76 15,-4 3-31-15,-7 6-204 16,-6 3 155-16</inkml:trace>
  <inkml:trace contextRef="#ctx0" brushRef="#br0" timeOffset="116675.21">19261 7277 1865 0,'-6'5'88'0,"2"7"54"15,5 3-115-15,11 14-16 16,2 9-4-16,8 17-7 16,3 8-13-16,1 5-51 15,1-1-29-15,-4-15-120 16,-2-12-247-16,9-41 285 16</inkml:trace>
  <inkml:trace contextRef="#ctx0" brushRef="#br0" timeOffset="129860.02">22801 10033 1620 0,'-11'-8'54'0,"6"-1"-10"16,0 4-18-16,5 2-7 16,0 2-5-16,0 0-2 15,0-1-8-15,0 2 0 16,0 0-3-16,-3 5-2 15,-1 14-9-15,4 12-2 16,7 25-6-16,3 13-3 0,10 6-1 16,1 1 1-1,11-6 8-15,1-3 5 0,6-6 5 16,3-6 0-16,2-10-4 16,2-8-4-16,1-15-13 15,3-9-15-15,-2-13-59 16,-3-6-58-16,-8-9 84 15</inkml:trace>
  <inkml:trace contextRef="#ctx0" brushRef="#br0" timeOffset="130327.9">22153 10496 1527 0,'6'-27'3'0,"11"-3"-61"16,6-3-22-16,7-2-64 16,7-3 18-16,1-8 36 15,5-5 45-15,1-10 144 16,-1-2 31-16,1 0 18 15,-3 1-15-15,4 6-57 16,0 3-24-16,7 4-20 16,6 4-6-16,12 3 1 15,6 2 6-15,14-2 7 16,5-1-2-16,11 0-8 16,6 1-9-16,-4 6-24 15,2 6-33-15,-7 7 23 0</inkml:trace>
  <inkml:trace contextRef="#ctx0" brushRef="#br0" timeOffset="137153.76">20150 11165 1649 0,'0'2'57'16,"-1"-1"1"-16,1-2-16 16,0-1-12-16,-2-3-3 15,-2 0 1-15,-2-2 13 16,-6-2 11-16,0 1 3 16,-9-3-8-16,0 2-11 0,-2 3-9 15,0 4-6-15,3 3-11 16,3 7-5-16,4 7-11 15,5 5-4-15,5 13-4 16,2 4 0-16,5 7 3 16,0 3 3-16,4 0 5 15,-1-1 3-15,-2 1 0 16,-3 1 1-16,1-3 0 16,-3 0 0-16,0-3 0 15,0-1-1-15,1-3 0 16,5-4-1-16,1-1-8 15,6-3-6-15,3-2-8 16,-1-2-7-16,0-2-18 16,1 1-14-16,-4-8-73 15,2-1-108-15,-4-11 141 16</inkml:trace>
  <inkml:trace contextRef="#ctx0" brushRef="#br0" timeOffset="137604.37">19929 11161 1789 0,'-1'-7'67'0,"5"-1"23"15,6-3-82-15,15-1-4 16,5-4 0-16,3-5 0 16,3-3 1-16,-2-6 13 15,1-3 12-15,3-6 12 0,2-2 1 16,6-9-14-16,3-5-10 16,9 0-16-16,1-2-5 15,1 3-40-15,6 5-29 16,-6 6-96-16,-6 7-137 15,-7 14 176-15</inkml:trace>
  <inkml:trace contextRef="#ctx0" brushRef="#br0" timeOffset="138090.41">20242 11201 1437 0,'-12'29'52'0,"-1"4"-2"16,0 0-13-16,-1 2-17 15,2 0-6-15,-5-5-8 16,0-1 6-16,5-12 70 0,-2-5 26 15,7-11 27-15,2-3-1 16,5-10-54-16,1-2-20 16,7-4-26-16,0-1-7 15,5 3-16-15,0 3-5 16,-6 5-5-16,3 3 0 16,-9 5 1-16,-1 0 0 15,-2 1 7-15,-8 3 2 16,-4 3-1-16,-1-1-1 0,2 0-4 15,2-2-3-15,5-3-2 16,5-2-4-16,8-8-3 16,7-3 1-16,18-12 1 15,10-5 2-15,16-8 1 16,5-5-1-16,17-3 0 16,6-5-8-16,14-4-57 15,5-2-43-15,8-3-178 16,0 7 159-16</inkml:trace>
  <inkml:trace contextRef="#ctx0" brushRef="#br0" timeOffset="149621.06">21370 12692 1510 0,'-8'0'43'0,"4"0"-20"15,0 0-13-15,5 5-11 16,2 3 3-16,-1 11 17 16,2 6 8-16,1 15 10 15,0 8-4-15,3 16-27 16,1 9-26-16,0 8-39 0,-2 0-11 16,3-2-4-1,-1-3 16-15,0-4 31 0,0-3 12 16,0-9 10-16,1-8-19 15,-3-8-76-15,4-7-80 16,0-11 92-16</inkml:trace>
  <inkml:trace contextRef="#ctx0" brushRef="#br0" timeOffset="149943.84">21247 12971 1241 0,'8'-16'156'0,"5"-7"225"16,5-4-294-16,9 0-23 15,3 4-17-15,9 5-20 16,2 2-12-16,6 0-13 16,5-2 0-16,4-5-1 0,-1 0-1 15,1-4-17-15,3-4-24 16,-2-2-92-16,1-2-125 16,-2 1 143-16</inkml:trace>
  <inkml:trace contextRef="#ctx0" brushRef="#br0" timeOffset="150204.1">21268 13368 1946 0,'-30'40'59'0,"16"-12"-5"16,11-9-41-16,24-18 1 15,16-11 3-15,26-31-1 16,23-20-14-16,22-36-46 16,9-17-23-16,19-20-80 15,2-5-88-15,10-1 140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7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6522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86263"/>
            <a:ext cx="5095875" cy="415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70938"/>
            <a:ext cx="30099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55" tIns="46227" rIns="92455" bIns="46227" numCol="1" anchor="b" anchorCtr="0" compatLnSpc="1">
            <a:prstTxWarp prst="textNoShape">
              <a:avLst/>
            </a:prstTxWarp>
          </a:bodyPr>
          <a:lstStyle>
            <a:lvl1pPr algn="r" defTabSz="923925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003CC81-3EFC-4DBB-B3CA-C16BF43C65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4672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rain 10^-13 T</a:t>
            </a:r>
          </a:p>
          <a:p>
            <a:r>
              <a:rPr lang="en-US" dirty="0"/>
              <a:t>Earth 5</a:t>
            </a:r>
            <a:r>
              <a:rPr lang="en-US" baseline="0" dirty="0"/>
              <a:t>E-5 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03CC81-3EFC-4DBB-B3CA-C16BF43C65A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5821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v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B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E7E7F27-47DB-D94D-995F-E3088F8069A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6287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v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B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03CC81-3EFC-4DBB-B3CA-C16BF43C65A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79390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full determinant (write on</a:t>
            </a:r>
            <a:r>
              <a:rPr lang="en-US" baseline="0" dirty="0"/>
              <a:t> board).  Note </a:t>
            </a:r>
            <a:r>
              <a:rPr lang="en-US" baseline="0" dirty="0" err="1"/>
              <a:t>Bx</a:t>
            </a:r>
            <a:r>
              <a:rPr lang="en-US" baseline="0" dirty="0"/>
              <a:t> could be anything so mathematically undetermined.  B parallel to v creates no force.  </a:t>
            </a:r>
          </a:p>
          <a:p>
            <a:r>
              <a:rPr lang="en-US" baseline="0" dirty="0"/>
              <a:t>Other way i X ? = -k.  Gives B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03CC81-3EFC-4DBB-B3CA-C16BF43C65A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2058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sume screen is x-y plan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03CC81-3EFC-4DBB-B3CA-C16BF43C65A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21664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quantitative problem too (JIT)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03CC81-3EFC-4DBB-B3CA-C16BF43C65A1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4987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472BBA-E812-4F20-8FF2-0630AE4BE7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89140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1E2A6C-33E6-42AB-8E07-7958CC233D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2184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687A7-240A-467E-AC12-C67D19EDCE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253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C2B692-3F52-417A-BF6A-B102480C97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9732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8E0258-7243-4371-B178-EEBE2A20FB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4584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023709-9274-4710-A493-7DF88AAC22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8064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1E8258-76D2-4BAE-A824-88FA929621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87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29D0F-23D2-4A4D-9D2B-1E4FB91B1D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5109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D1EB8-A141-4908-B6E1-42AFF1EFB1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6527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B82177-9D0E-4329-BBB9-55AA97E37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4035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862B44-084F-4E41-A7A7-29D7141ADC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2757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9D41DA07-4AAA-4704-802A-5474AD01AB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package" Target="../embeddings/Microsoft_Word_Document1.docx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customXml" Target="../ink/ink5.xml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6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6.png"/><Relationship Id="rId4" Type="http://schemas.openxmlformats.org/officeDocument/2006/relationships/customXml" Target="../ink/ink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7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6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45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36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8.w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3.wmf"/><Relationship Id="rId22" Type="http://schemas.openxmlformats.org/officeDocument/2006/relationships/image" Target="../media/image4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5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7" Type="http://schemas.openxmlformats.org/officeDocument/2006/relationships/image" Target="../media/image60.png"/><Relationship Id="rId2" Type="http://schemas.openxmlformats.org/officeDocument/2006/relationships/package" Target="../embeddings/Microsoft_Word_Document2.docx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8.xml"/><Relationship Id="rId5" Type="http://schemas.openxmlformats.org/officeDocument/2006/relationships/image" Target="../media/image55.emf"/><Relationship Id="rId4" Type="http://schemas.openxmlformats.org/officeDocument/2006/relationships/package" Target="../embeddings/Microsoft_Word_Document3.docx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customXml" Target="../ink/ink9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46.bin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53.bin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0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2.bin"/><Relationship Id="rId23" Type="http://schemas.openxmlformats.org/officeDocument/2006/relationships/oleObject" Target="../embeddings/oleObject56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54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7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80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69.bin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79.wmf"/><Relationship Id="rId20" Type="http://schemas.openxmlformats.org/officeDocument/2006/relationships/image" Target="../media/image8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6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8.wmf"/><Relationship Id="rId22" Type="http://schemas.openxmlformats.org/officeDocument/2006/relationships/image" Target="../media/image8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4.docx"/><Relationship Id="rId2" Type="http://schemas.openxmlformats.org/officeDocument/2006/relationships/image" Target="../media/image83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package" Target="../embeddings/Microsoft_Word_Document5.docx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package" Target="../embeddings/Microsoft_Word_Document6.docx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oleObject" Target="../embeddings/oleObject7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8.wmf"/><Relationship Id="rId4" Type="http://schemas.openxmlformats.org/officeDocument/2006/relationships/oleObject" Target="../embeddings/oleObject73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7.wmf"/><Relationship Id="rId7" Type="http://schemas.openxmlformats.org/officeDocument/2006/relationships/oleObject" Target="../embeddings/oleObject6.bin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3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customXml" Target="../ink/ink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9.bin"/><Relationship Id="rId3" Type="http://schemas.openxmlformats.org/officeDocument/2006/relationships/image" Target="../media/image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5.wmf"/><Relationship Id="rId2" Type="http://schemas.openxmlformats.org/officeDocument/2006/relationships/oleObject" Target="../embeddings/oleObject11.bin"/><Relationship Id="rId16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22"/>
          <p:cNvSpPr>
            <a:spLocks noChangeArrowheads="1" noChangeShapeType="1" noTextEdit="1"/>
          </p:cNvSpPr>
          <p:nvPr/>
        </p:nvSpPr>
        <p:spPr bwMode="auto">
          <a:xfrm>
            <a:off x="381000" y="304800"/>
            <a:ext cx="36576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Magnetic Fields</a:t>
            </a:r>
          </a:p>
        </p:txBody>
      </p:sp>
      <p:sp>
        <p:nvSpPr>
          <p:cNvPr id="582680" name="Text Box 24"/>
          <p:cNvSpPr txBox="1">
            <a:spLocks noChangeArrowheads="1"/>
          </p:cNvSpPr>
          <p:nvPr/>
        </p:nvSpPr>
        <p:spPr bwMode="auto">
          <a:xfrm>
            <a:off x="304800" y="1752600"/>
            <a:ext cx="845820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ertain objects and circuits produce magnetic field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Magnetic fields, like electric fields, are vector fields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y have a magnitude and a direction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Denoted by </a:t>
            </a:r>
            <a:r>
              <a:rPr lang="en-US" sz="2400" b="1">
                <a:solidFill>
                  <a:schemeClr val="accent2"/>
                </a:solidFill>
              </a:rPr>
              <a:t>B</a:t>
            </a:r>
            <a:r>
              <a:rPr lang="en-US" sz="2400">
                <a:solidFill>
                  <a:schemeClr val="accent2"/>
                </a:solidFill>
              </a:rPr>
              <a:t>, or </a:t>
            </a:r>
            <a:r>
              <a:rPr lang="en-US" sz="2400" b="1">
                <a:solidFill>
                  <a:schemeClr val="accent2"/>
                </a:solidFill>
              </a:rPr>
              <a:t>B</a:t>
            </a:r>
            <a:r>
              <a:rPr lang="en-US" sz="2400">
                <a:solidFill>
                  <a:schemeClr val="accent2"/>
                </a:solidFill>
              </a:rPr>
              <a:t>(</a:t>
            </a:r>
            <a:r>
              <a:rPr lang="en-US" sz="2400" b="1">
                <a:solidFill>
                  <a:schemeClr val="accent2"/>
                </a:solidFill>
              </a:rPr>
              <a:t>r</a:t>
            </a:r>
            <a:r>
              <a:rPr lang="en-US" sz="2400">
                <a:solidFill>
                  <a:schemeClr val="accent2"/>
                </a:solidFill>
              </a:rPr>
              <a:t>)</a:t>
            </a:r>
            <a:endParaRPr lang="en-US" sz="2400" b="1">
              <a:solidFill>
                <a:schemeClr val="accent2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y have no effect on charges at rest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hey produce a force on moving charges given by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Perpendicular to magnetic field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Perpendicular to velocity</a:t>
            </a:r>
            <a:endParaRPr lang="en-US" sz="2400" i="1">
              <a:solidFill>
                <a:srgbClr val="009900"/>
              </a:solidFill>
            </a:endParaRP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Magnetic field strengths are measured in units called a </a:t>
            </a:r>
            <a:r>
              <a:rPr lang="en-US" sz="2400" i="1">
                <a:solidFill>
                  <a:srgbClr val="FF0000"/>
                </a:solidFill>
              </a:rPr>
              <a:t>tesla</a:t>
            </a:r>
            <a:r>
              <a:rPr lang="en-US" sz="2400">
                <a:solidFill>
                  <a:srgbClr val="FF0000"/>
                </a:solidFill>
              </a:rPr>
              <a:t>, abbreviated T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A tesla is a large amount of magnetic field</a:t>
            </a:r>
          </a:p>
        </p:txBody>
      </p:sp>
      <p:pic>
        <p:nvPicPr>
          <p:cNvPr id="582687" name="Picture 31" descr="b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950" y="0"/>
            <a:ext cx="2686050" cy="325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82689" name="Object 33"/>
          <p:cNvGraphicFramePr>
            <a:graphicFrameLocks noChangeAspect="1"/>
          </p:cNvGraphicFramePr>
          <p:nvPr/>
        </p:nvGraphicFramePr>
        <p:xfrm>
          <a:off x="6780213" y="3554413"/>
          <a:ext cx="18065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213" y="3554413"/>
                        <a:ext cx="1806575" cy="5000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2690" name="Object 34"/>
          <p:cNvGraphicFramePr>
            <a:graphicFrameLocks noChangeAspect="1"/>
          </p:cNvGraphicFramePr>
          <p:nvPr/>
        </p:nvGraphicFramePr>
        <p:xfrm>
          <a:off x="5337175" y="4114800"/>
          <a:ext cx="2273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6698" imgH="253890" progId="Equation.DSMT4">
                  <p:embed/>
                </p:oleObj>
              </mc:Choice>
              <mc:Fallback>
                <p:oleObj name="Equation" r:id="rId5" imgW="926698" imgH="25389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175" y="4114800"/>
                        <a:ext cx="2273300" cy="55562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82691" name="Object 35"/>
              <p:cNvSpPr txBox="1"/>
              <p:nvPr/>
            </p:nvSpPr>
            <p:spPr bwMode="auto">
              <a:xfrm>
                <a:off x="2057400" y="5768975"/>
                <a:ext cx="1184275" cy="9159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𝐁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𝐅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𝐯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82691" name="Object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5768975"/>
                <a:ext cx="1184275" cy="9159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2692" name="Object 36"/>
              <p:cNvSpPr txBox="1"/>
              <p:nvPr/>
            </p:nvSpPr>
            <p:spPr bwMode="auto">
              <a:xfrm>
                <a:off x="3282950" y="5768975"/>
                <a:ext cx="1746250" cy="860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∼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82692" name="Object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282950" y="5768975"/>
                <a:ext cx="1746250" cy="8604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82693" name="Object 37"/>
          <p:cNvGraphicFramePr>
            <a:graphicFrameLocks noChangeAspect="1"/>
          </p:cNvGraphicFramePr>
          <p:nvPr/>
        </p:nvGraphicFramePr>
        <p:xfrm>
          <a:off x="5137150" y="5845175"/>
          <a:ext cx="15287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22030" imgH="393529" progId="Equation.DSMT4">
                  <p:embed/>
                </p:oleObj>
              </mc:Choice>
              <mc:Fallback>
                <p:oleObj name="Equation" r:id="rId9" imgW="622030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5845175"/>
                        <a:ext cx="1528763" cy="860425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Box 1"/>
          <p:cNvSpPr txBox="1">
            <a:spLocks noChangeArrowheads="1"/>
          </p:cNvSpPr>
          <p:nvPr/>
        </p:nvSpPr>
        <p:spPr bwMode="auto">
          <a:xfrm>
            <a:off x="4364038" y="304800"/>
            <a:ext cx="21145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5400" b="1" dirty="0">
                <a:solidFill>
                  <a:srgbClr val="FF0000"/>
                </a:solidFill>
              </a:rPr>
              <a:t>Ch. 2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2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26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82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826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82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826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82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826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582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826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826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826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826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826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826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826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826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82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82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826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826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826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8268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2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582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2680" grpId="0" build="p"/>
      <p:bldP spid="582691" grpId="0"/>
      <p:bldP spid="58269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35479"/>
              </p:ext>
            </p:extLst>
          </p:nvPr>
        </p:nvGraphicFramePr>
        <p:xfrm>
          <a:off x="762000" y="1130300"/>
          <a:ext cx="6556375" cy="395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94170" imgH="3312426" progId="Word.Document.12">
                  <p:embed/>
                </p:oleObj>
              </mc:Choice>
              <mc:Fallback>
                <p:oleObj name="Document" r:id="rId2" imgW="5494170" imgH="3312426" progId="Word.Documen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30300"/>
                        <a:ext cx="6556375" cy="395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31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838200"/>
            <a:ext cx="6248400" cy="4680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6854084-8C19-CB87-C12E-0B8034F3DCF1}"/>
                  </a:ext>
                </a:extLst>
              </p14:cNvPr>
              <p14:cNvContentPartPr/>
              <p14:nvPr/>
            </p14:nvContentPartPr>
            <p14:xfrm>
              <a:off x="5560560" y="2077560"/>
              <a:ext cx="2150280" cy="9781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6854084-8C19-CB87-C12E-0B8034F3DCF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551200" y="2068200"/>
                <a:ext cx="2169000" cy="996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>
              <a:defRPr/>
            </a:pPr>
            <a:br>
              <a:rPr lang="en-US" sz="2400" kern="1200" dirty="0">
                <a:solidFill>
                  <a:srgbClr val="FF0000"/>
                </a:solidFill>
                <a:ea typeface="+mn-ea"/>
                <a:cs typeface="+mn-cs"/>
              </a:rPr>
            </a:br>
            <a:br>
              <a:rPr lang="en-US" sz="2400" kern="1200" dirty="0">
                <a:solidFill>
                  <a:srgbClr val="FF0000"/>
                </a:solidFill>
                <a:ea typeface="+mn-ea"/>
                <a:cs typeface="+mn-cs"/>
              </a:rPr>
            </a:br>
            <a:r>
              <a:rPr lang="en-US" sz="2400" kern="1200" dirty="0">
                <a:solidFill>
                  <a:srgbClr val="FF0000"/>
                </a:solidFill>
                <a:ea typeface="+mn-ea"/>
                <a:cs typeface="+mn-cs"/>
              </a:rPr>
              <a:t>The Earth has magnetic field lines</a:t>
            </a:r>
            <a:br>
              <a:rPr lang="en-US" sz="2400" dirty="0"/>
            </a:br>
            <a:r>
              <a:rPr lang="en-US" sz="2400" kern="1200" dirty="0">
                <a:solidFill>
                  <a:srgbClr val="FF0000"/>
                </a:solidFill>
                <a:ea typeface="+mn-ea"/>
                <a:cs typeface="+mn-cs"/>
              </a:rPr>
              <a:t>Charged particles from space follow them</a:t>
            </a:r>
            <a:br>
              <a:rPr lang="en-US" dirty="0"/>
            </a:br>
            <a:r>
              <a:rPr lang="en-US" sz="2400" kern="1200" dirty="0">
                <a:solidFill>
                  <a:srgbClr val="FF0000"/>
                </a:solidFill>
                <a:ea typeface="+mn-ea"/>
                <a:cs typeface="+mn-cs"/>
              </a:rPr>
              <a:t>Hit only at magnetic poles</a:t>
            </a:r>
            <a:br>
              <a:rPr lang="en-US" dirty="0"/>
            </a:br>
            <a:r>
              <a:rPr lang="en-US" sz="2400" kern="1200" dirty="0">
                <a:solidFill>
                  <a:srgbClr val="FF0000"/>
                </a:solidFill>
                <a:ea typeface="+mn-ea"/>
                <a:cs typeface="+mn-cs"/>
              </a:rPr>
              <a:t>aurora borealis</a:t>
            </a:r>
            <a:br>
              <a:rPr lang="en-US" dirty="0"/>
            </a:br>
            <a:r>
              <a:rPr lang="en-US" sz="2400" kern="1200" dirty="0">
                <a:solidFill>
                  <a:srgbClr val="FF0000"/>
                </a:solidFill>
                <a:ea typeface="+mn-ea"/>
                <a:cs typeface="+mn-cs"/>
              </a:rPr>
              <a:t>aurora </a:t>
            </a:r>
            <a:r>
              <a:rPr lang="en-US" sz="2400" kern="1200" dirty="0" err="1">
                <a:solidFill>
                  <a:srgbClr val="FF0000"/>
                </a:solidFill>
                <a:ea typeface="+mn-ea"/>
                <a:cs typeface="+mn-cs"/>
              </a:rPr>
              <a:t>australis</a:t>
            </a:r>
            <a:br>
              <a:rPr lang="en-US" dirty="0"/>
            </a:br>
            <a:endParaRPr lang="en-US" dirty="0"/>
          </a:p>
        </p:txBody>
      </p:sp>
      <p:pic>
        <p:nvPicPr>
          <p:cNvPr id="3" name="Picture 29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667000"/>
            <a:ext cx="4114800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Line 298"/>
          <p:cNvSpPr>
            <a:spLocks noChangeShapeType="1"/>
          </p:cNvSpPr>
          <p:nvPr/>
        </p:nvSpPr>
        <p:spPr bwMode="auto">
          <a:xfrm flipH="1">
            <a:off x="6400800" y="2971800"/>
            <a:ext cx="1447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Line 300"/>
          <p:cNvSpPr>
            <a:spLocks noChangeShapeType="1"/>
          </p:cNvSpPr>
          <p:nvPr/>
        </p:nvSpPr>
        <p:spPr bwMode="auto">
          <a:xfrm flipH="1">
            <a:off x="6400800" y="5638800"/>
            <a:ext cx="14478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Oval 296"/>
          <p:cNvSpPr>
            <a:spLocks noChangeArrowheads="1"/>
          </p:cNvSpPr>
          <p:nvPr/>
        </p:nvSpPr>
        <p:spPr bwMode="auto">
          <a:xfrm>
            <a:off x="7924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Oval 299"/>
          <p:cNvSpPr>
            <a:spLocks noChangeArrowheads="1"/>
          </p:cNvSpPr>
          <p:nvPr/>
        </p:nvSpPr>
        <p:spPr bwMode="auto">
          <a:xfrm>
            <a:off x="7924800" y="556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85185E-6 C -0.07465 -0.0037 -0.14913 -0.00717 -0.21528 -0.00555 C -0.28142 -0.00393 -0.35764 -0.01204 -0.39722 0.00926 C -0.43681 0.03056 -0.44479 0.07639 -0.45278 0.12222 " pathEditMode="relative" ptsTypes="aaaA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C -0.03664 0.00093 -0.15139 0.00903 -0.21945 0.00556 C -0.2875 0.00209 -0.36789 0.00185 -0.40834 -0.02037 C -0.44879 -0.04259 -0.45122 -0.10532 -0.4625 -0.12778 " pathEditMode="relative" rAng="0" ptsTypes="aaaa">
                                      <p:cBhvr>
                                        <p:cTn id="3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125" y="-594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6" grpId="1" animBg="1"/>
      <p:bldP spid="7" grpId="0" animBg="1"/>
      <p:bldP spid="7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8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Concept Question</a:t>
            </a:r>
          </a:p>
        </p:txBody>
      </p:sp>
      <p:sp>
        <p:nvSpPr>
          <p:cNvPr id="725038" name="Text Box 46"/>
          <p:cNvSpPr txBox="1">
            <a:spLocks noChangeArrowheads="1"/>
          </p:cNvSpPr>
          <p:nvPr/>
        </p:nvSpPr>
        <p:spPr bwMode="auto">
          <a:xfrm>
            <a:off x="304800" y="762000"/>
            <a:ext cx="5334000" cy="3743325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 sz="2400"/>
              <a:t>Two particles with the same mass are moving in the same magnetic field, but particle X is circling in less time than particle Y.  What can account for this?</a:t>
            </a:r>
          </a:p>
          <a:p>
            <a:r>
              <a:rPr lang="en-US" sz="2400"/>
              <a:t>A) Particle X is moving faster (only)</a:t>
            </a:r>
          </a:p>
          <a:p>
            <a:r>
              <a:rPr lang="en-US" sz="2400">
                <a:sym typeface="Symbol" pitchFamily="18" charset="2"/>
              </a:rPr>
              <a:t>B) Particle Y is moving faster (only)</a:t>
            </a:r>
          </a:p>
          <a:p>
            <a:r>
              <a:rPr lang="en-US" sz="2400">
                <a:sym typeface="Symbol" pitchFamily="18" charset="2"/>
              </a:rPr>
              <a:t>C) Particle X has more charge (only)</a:t>
            </a:r>
          </a:p>
          <a:p>
            <a:r>
              <a:rPr lang="en-US" sz="2400">
                <a:sym typeface="Symbol" pitchFamily="18" charset="2"/>
              </a:rPr>
              <a:t>D) Particle Y has more charge (only)</a:t>
            </a:r>
          </a:p>
          <a:p>
            <a:r>
              <a:rPr lang="en-US" sz="2400">
                <a:sym typeface="Symbol" pitchFamily="18" charset="2"/>
              </a:rPr>
              <a:t>E) A and C could both account for this</a:t>
            </a:r>
          </a:p>
          <a:p>
            <a:r>
              <a:rPr lang="en-US" sz="2400">
                <a:sym typeface="Symbol" pitchFamily="18" charset="2"/>
              </a:rPr>
              <a:t>F) B and C could both account for this</a:t>
            </a:r>
          </a:p>
        </p:txBody>
      </p:sp>
      <p:graphicFrame>
        <p:nvGraphicFramePr>
          <p:cNvPr id="11268" name="Object 54"/>
          <p:cNvGraphicFramePr>
            <a:graphicFrameLocks noChangeAspect="1"/>
          </p:cNvGraphicFramePr>
          <p:nvPr/>
        </p:nvGraphicFramePr>
        <p:xfrm>
          <a:off x="6705600" y="914400"/>
          <a:ext cx="1589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47419" imgH="203112" progId="Equation.DSMT4">
                  <p:embed/>
                </p:oleObj>
              </mc:Choice>
              <mc:Fallback>
                <p:oleObj name="Equation" r:id="rId3" imgW="647419" imgH="203112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914400"/>
                        <a:ext cx="1589088" cy="444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9" name="Group 56"/>
          <p:cNvGrpSpPr>
            <a:grpSpLocks/>
          </p:cNvGrpSpPr>
          <p:nvPr/>
        </p:nvGrpSpPr>
        <p:grpSpPr bwMode="auto">
          <a:xfrm>
            <a:off x="6629400" y="2971800"/>
            <a:ext cx="152400" cy="152400"/>
            <a:chOff x="1776" y="1008"/>
            <a:chExt cx="96" cy="96"/>
          </a:xfrm>
        </p:grpSpPr>
        <p:sp>
          <p:nvSpPr>
            <p:cNvPr id="11395" name="Line 5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96" name="Line 5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0" name="Text Box 59"/>
          <p:cNvSpPr txBox="1">
            <a:spLocks noChangeArrowheads="1"/>
          </p:cNvSpPr>
          <p:nvPr/>
        </p:nvSpPr>
        <p:spPr bwMode="auto">
          <a:xfrm>
            <a:off x="8077200" y="3048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B</a:t>
            </a:r>
          </a:p>
        </p:txBody>
      </p:sp>
      <p:grpSp>
        <p:nvGrpSpPr>
          <p:cNvPr id="11271" name="Group 61"/>
          <p:cNvGrpSpPr>
            <a:grpSpLocks/>
          </p:cNvGrpSpPr>
          <p:nvPr/>
        </p:nvGrpSpPr>
        <p:grpSpPr bwMode="auto">
          <a:xfrm>
            <a:off x="7086600" y="2971800"/>
            <a:ext cx="152400" cy="152400"/>
            <a:chOff x="1776" y="1008"/>
            <a:chExt cx="96" cy="96"/>
          </a:xfrm>
        </p:grpSpPr>
        <p:sp>
          <p:nvSpPr>
            <p:cNvPr id="11393" name="Line 6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94" name="Line 6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2" name="Group 64"/>
          <p:cNvGrpSpPr>
            <a:grpSpLocks/>
          </p:cNvGrpSpPr>
          <p:nvPr/>
        </p:nvGrpSpPr>
        <p:grpSpPr bwMode="auto">
          <a:xfrm>
            <a:off x="7543800" y="2971800"/>
            <a:ext cx="152400" cy="152400"/>
            <a:chOff x="1776" y="1008"/>
            <a:chExt cx="96" cy="96"/>
          </a:xfrm>
        </p:grpSpPr>
        <p:sp>
          <p:nvSpPr>
            <p:cNvPr id="11391" name="Line 6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92" name="Line 6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3" name="Group 67"/>
          <p:cNvGrpSpPr>
            <a:grpSpLocks/>
          </p:cNvGrpSpPr>
          <p:nvPr/>
        </p:nvGrpSpPr>
        <p:grpSpPr bwMode="auto">
          <a:xfrm>
            <a:off x="8001000" y="2971800"/>
            <a:ext cx="152400" cy="152400"/>
            <a:chOff x="1776" y="1008"/>
            <a:chExt cx="96" cy="96"/>
          </a:xfrm>
        </p:grpSpPr>
        <p:sp>
          <p:nvSpPr>
            <p:cNvPr id="11389" name="Line 6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90" name="Line 6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4" name="Group 70"/>
          <p:cNvGrpSpPr>
            <a:grpSpLocks/>
          </p:cNvGrpSpPr>
          <p:nvPr/>
        </p:nvGrpSpPr>
        <p:grpSpPr bwMode="auto">
          <a:xfrm>
            <a:off x="8458200" y="2971800"/>
            <a:ext cx="152400" cy="152400"/>
            <a:chOff x="1776" y="1008"/>
            <a:chExt cx="96" cy="96"/>
          </a:xfrm>
        </p:grpSpPr>
        <p:sp>
          <p:nvSpPr>
            <p:cNvPr id="11387" name="Line 7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88" name="Line 7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5" name="Group 73"/>
          <p:cNvGrpSpPr>
            <a:grpSpLocks/>
          </p:cNvGrpSpPr>
          <p:nvPr/>
        </p:nvGrpSpPr>
        <p:grpSpPr bwMode="auto">
          <a:xfrm>
            <a:off x="6629400" y="3429000"/>
            <a:ext cx="152400" cy="152400"/>
            <a:chOff x="1776" y="1008"/>
            <a:chExt cx="96" cy="96"/>
          </a:xfrm>
        </p:grpSpPr>
        <p:sp>
          <p:nvSpPr>
            <p:cNvPr id="11385" name="Line 7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86" name="Line 7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6" name="Group 76"/>
          <p:cNvGrpSpPr>
            <a:grpSpLocks/>
          </p:cNvGrpSpPr>
          <p:nvPr/>
        </p:nvGrpSpPr>
        <p:grpSpPr bwMode="auto">
          <a:xfrm>
            <a:off x="7086600" y="3429000"/>
            <a:ext cx="152400" cy="152400"/>
            <a:chOff x="1776" y="1008"/>
            <a:chExt cx="96" cy="96"/>
          </a:xfrm>
        </p:grpSpPr>
        <p:sp>
          <p:nvSpPr>
            <p:cNvPr id="11383" name="Line 7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84" name="Line 7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7" name="Group 79"/>
          <p:cNvGrpSpPr>
            <a:grpSpLocks/>
          </p:cNvGrpSpPr>
          <p:nvPr/>
        </p:nvGrpSpPr>
        <p:grpSpPr bwMode="auto">
          <a:xfrm>
            <a:off x="7543800" y="3429000"/>
            <a:ext cx="152400" cy="152400"/>
            <a:chOff x="1776" y="1008"/>
            <a:chExt cx="96" cy="96"/>
          </a:xfrm>
        </p:grpSpPr>
        <p:sp>
          <p:nvSpPr>
            <p:cNvPr id="11381" name="Line 8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82" name="Line 8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8" name="Group 82"/>
          <p:cNvGrpSpPr>
            <a:grpSpLocks/>
          </p:cNvGrpSpPr>
          <p:nvPr/>
        </p:nvGrpSpPr>
        <p:grpSpPr bwMode="auto">
          <a:xfrm>
            <a:off x="8001000" y="3429000"/>
            <a:ext cx="152400" cy="152400"/>
            <a:chOff x="1776" y="1008"/>
            <a:chExt cx="96" cy="96"/>
          </a:xfrm>
        </p:grpSpPr>
        <p:sp>
          <p:nvSpPr>
            <p:cNvPr id="11379" name="Line 8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80" name="Line 8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9" name="Group 85"/>
          <p:cNvGrpSpPr>
            <a:grpSpLocks/>
          </p:cNvGrpSpPr>
          <p:nvPr/>
        </p:nvGrpSpPr>
        <p:grpSpPr bwMode="auto">
          <a:xfrm>
            <a:off x="8458200" y="3429000"/>
            <a:ext cx="152400" cy="152400"/>
            <a:chOff x="1776" y="1008"/>
            <a:chExt cx="96" cy="96"/>
          </a:xfrm>
        </p:grpSpPr>
        <p:sp>
          <p:nvSpPr>
            <p:cNvPr id="11377" name="Line 8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8" name="Line 8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0" name="Group 88"/>
          <p:cNvGrpSpPr>
            <a:grpSpLocks/>
          </p:cNvGrpSpPr>
          <p:nvPr/>
        </p:nvGrpSpPr>
        <p:grpSpPr bwMode="auto">
          <a:xfrm>
            <a:off x="6629400" y="3886200"/>
            <a:ext cx="152400" cy="152400"/>
            <a:chOff x="1776" y="1008"/>
            <a:chExt cx="96" cy="96"/>
          </a:xfrm>
        </p:grpSpPr>
        <p:sp>
          <p:nvSpPr>
            <p:cNvPr id="11375" name="Line 8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6" name="Line 9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1" name="Group 91"/>
          <p:cNvGrpSpPr>
            <a:grpSpLocks/>
          </p:cNvGrpSpPr>
          <p:nvPr/>
        </p:nvGrpSpPr>
        <p:grpSpPr bwMode="auto">
          <a:xfrm>
            <a:off x="7086600" y="3886200"/>
            <a:ext cx="152400" cy="152400"/>
            <a:chOff x="1776" y="1008"/>
            <a:chExt cx="96" cy="96"/>
          </a:xfrm>
        </p:grpSpPr>
        <p:sp>
          <p:nvSpPr>
            <p:cNvPr id="11373" name="Line 9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4" name="Line 9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2" name="Group 94"/>
          <p:cNvGrpSpPr>
            <a:grpSpLocks/>
          </p:cNvGrpSpPr>
          <p:nvPr/>
        </p:nvGrpSpPr>
        <p:grpSpPr bwMode="auto">
          <a:xfrm>
            <a:off x="7543800" y="3886200"/>
            <a:ext cx="152400" cy="152400"/>
            <a:chOff x="1776" y="1008"/>
            <a:chExt cx="96" cy="96"/>
          </a:xfrm>
        </p:grpSpPr>
        <p:sp>
          <p:nvSpPr>
            <p:cNvPr id="11371" name="Line 9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2" name="Line 9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3" name="Group 97"/>
          <p:cNvGrpSpPr>
            <a:grpSpLocks/>
          </p:cNvGrpSpPr>
          <p:nvPr/>
        </p:nvGrpSpPr>
        <p:grpSpPr bwMode="auto">
          <a:xfrm>
            <a:off x="8001000" y="3886200"/>
            <a:ext cx="152400" cy="152400"/>
            <a:chOff x="1776" y="1008"/>
            <a:chExt cx="96" cy="96"/>
          </a:xfrm>
        </p:grpSpPr>
        <p:sp>
          <p:nvSpPr>
            <p:cNvPr id="11369" name="Line 9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70" name="Line 9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4" name="Group 100"/>
          <p:cNvGrpSpPr>
            <a:grpSpLocks/>
          </p:cNvGrpSpPr>
          <p:nvPr/>
        </p:nvGrpSpPr>
        <p:grpSpPr bwMode="auto">
          <a:xfrm>
            <a:off x="8458200" y="3886200"/>
            <a:ext cx="152400" cy="152400"/>
            <a:chOff x="1776" y="1008"/>
            <a:chExt cx="96" cy="96"/>
          </a:xfrm>
        </p:grpSpPr>
        <p:sp>
          <p:nvSpPr>
            <p:cNvPr id="11367" name="Line 10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8" name="Line 10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5" name="Group 103"/>
          <p:cNvGrpSpPr>
            <a:grpSpLocks/>
          </p:cNvGrpSpPr>
          <p:nvPr/>
        </p:nvGrpSpPr>
        <p:grpSpPr bwMode="auto">
          <a:xfrm>
            <a:off x="6629400" y="4343400"/>
            <a:ext cx="152400" cy="152400"/>
            <a:chOff x="1776" y="1008"/>
            <a:chExt cx="96" cy="96"/>
          </a:xfrm>
        </p:grpSpPr>
        <p:sp>
          <p:nvSpPr>
            <p:cNvPr id="11365" name="Line 10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6" name="Line 10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6" name="Group 106"/>
          <p:cNvGrpSpPr>
            <a:grpSpLocks/>
          </p:cNvGrpSpPr>
          <p:nvPr/>
        </p:nvGrpSpPr>
        <p:grpSpPr bwMode="auto">
          <a:xfrm>
            <a:off x="7086600" y="4343400"/>
            <a:ext cx="152400" cy="152400"/>
            <a:chOff x="1776" y="1008"/>
            <a:chExt cx="96" cy="96"/>
          </a:xfrm>
        </p:grpSpPr>
        <p:sp>
          <p:nvSpPr>
            <p:cNvPr id="11363" name="Line 10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4" name="Line 10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7" name="Group 109"/>
          <p:cNvGrpSpPr>
            <a:grpSpLocks/>
          </p:cNvGrpSpPr>
          <p:nvPr/>
        </p:nvGrpSpPr>
        <p:grpSpPr bwMode="auto">
          <a:xfrm>
            <a:off x="7543800" y="4343400"/>
            <a:ext cx="152400" cy="152400"/>
            <a:chOff x="1776" y="1008"/>
            <a:chExt cx="96" cy="96"/>
          </a:xfrm>
        </p:grpSpPr>
        <p:sp>
          <p:nvSpPr>
            <p:cNvPr id="11361" name="Line 11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2" name="Line 11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8" name="Group 112"/>
          <p:cNvGrpSpPr>
            <a:grpSpLocks/>
          </p:cNvGrpSpPr>
          <p:nvPr/>
        </p:nvGrpSpPr>
        <p:grpSpPr bwMode="auto">
          <a:xfrm>
            <a:off x="8001000" y="4343400"/>
            <a:ext cx="152400" cy="152400"/>
            <a:chOff x="1776" y="1008"/>
            <a:chExt cx="96" cy="96"/>
          </a:xfrm>
        </p:grpSpPr>
        <p:sp>
          <p:nvSpPr>
            <p:cNvPr id="11359" name="Line 11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60" name="Line 11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89" name="Group 115"/>
          <p:cNvGrpSpPr>
            <a:grpSpLocks/>
          </p:cNvGrpSpPr>
          <p:nvPr/>
        </p:nvGrpSpPr>
        <p:grpSpPr bwMode="auto">
          <a:xfrm>
            <a:off x="8458200" y="4343400"/>
            <a:ext cx="152400" cy="152400"/>
            <a:chOff x="1776" y="1008"/>
            <a:chExt cx="96" cy="96"/>
          </a:xfrm>
        </p:grpSpPr>
        <p:sp>
          <p:nvSpPr>
            <p:cNvPr id="11357" name="Line 11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8" name="Line 11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0" name="Group 124"/>
          <p:cNvGrpSpPr>
            <a:grpSpLocks/>
          </p:cNvGrpSpPr>
          <p:nvPr/>
        </p:nvGrpSpPr>
        <p:grpSpPr bwMode="auto">
          <a:xfrm>
            <a:off x="6629400" y="4800600"/>
            <a:ext cx="152400" cy="152400"/>
            <a:chOff x="1776" y="1008"/>
            <a:chExt cx="96" cy="96"/>
          </a:xfrm>
        </p:grpSpPr>
        <p:sp>
          <p:nvSpPr>
            <p:cNvPr id="11355" name="Line 12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6" name="Line 12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1" name="Group 127"/>
          <p:cNvGrpSpPr>
            <a:grpSpLocks/>
          </p:cNvGrpSpPr>
          <p:nvPr/>
        </p:nvGrpSpPr>
        <p:grpSpPr bwMode="auto">
          <a:xfrm>
            <a:off x="7086600" y="4800600"/>
            <a:ext cx="152400" cy="152400"/>
            <a:chOff x="1776" y="1008"/>
            <a:chExt cx="96" cy="96"/>
          </a:xfrm>
        </p:grpSpPr>
        <p:sp>
          <p:nvSpPr>
            <p:cNvPr id="11353" name="Line 12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4" name="Line 12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2" name="Group 130"/>
          <p:cNvGrpSpPr>
            <a:grpSpLocks/>
          </p:cNvGrpSpPr>
          <p:nvPr/>
        </p:nvGrpSpPr>
        <p:grpSpPr bwMode="auto">
          <a:xfrm>
            <a:off x="7543800" y="4800600"/>
            <a:ext cx="152400" cy="152400"/>
            <a:chOff x="1776" y="1008"/>
            <a:chExt cx="96" cy="96"/>
          </a:xfrm>
        </p:grpSpPr>
        <p:sp>
          <p:nvSpPr>
            <p:cNvPr id="11351" name="Line 13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2" name="Line 13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3" name="Group 133"/>
          <p:cNvGrpSpPr>
            <a:grpSpLocks/>
          </p:cNvGrpSpPr>
          <p:nvPr/>
        </p:nvGrpSpPr>
        <p:grpSpPr bwMode="auto">
          <a:xfrm>
            <a:off x="8001000" y="4800600"/>
            <a:ext cx="152400" cy="152400"/>
            <a:chOff x="1776" y="1008"/>
            <a:chExt cx="96" cy="96"/>
          </a:xfrm>
        </p:grpSpPr>
        <p:sp>
          <p:nvSpPr>
            <p:cNvPr id="11349" name="Line 13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50" name="Line 13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4" name="Group 136"/>
          <p:cNvGrpSpPr>
            <a:grpSpLocks/>
          </p:cNvGrpSpPr>
          <p:nvPr/>
        </p:nvGrpSpPr>
        <p:grpSpPr bwMode="auto">
          <a:xfrm>
            <a:off x="8458200" y="4800600"/>
            <a:ext cx="152400" cy="152400"/>
            <a:chOff x="1776" y="1008"/>
            <a:chExt cx="96" cy="96"/>
          </a:xfrm>
        </p:grpSpPr>
        <p:sp>
          <p:nvSpPr>
            <p:cNvPr id="11347" name="Line 13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8" name="Line 13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5" name="Group 139"/>
          <p:cNvGrpSpPr>
            <a:grpSpLocks/>
          </p:cNvGrpSpPr>
          <p:nvPr/>
        </p:nvGrpSpPr>
        <p:grpSpPr bwMode="auto">
          <a:xfrm>
            <a:off x="6629400" y="5257800"/>
            <a:ext cx="152400" cy="152400"/>
            <a:chOff x="1776" y="1008"/>
            <a:chExt cx="96" cy="96"/>
          </a:xfrm>
        </p:grpSpPr>
        <p:sp>
          <p:nvSpPr>
            <p:cNvPr id="11345" name="Line 14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6" name="Line 14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6" name="Group 142"/>
          <p:cNvGrpSpPr>
            <a:grpSpLocks/>
          </p:cNvGrpSpPr>
          <p:nvPr/>
        </p:nvGrpSpPr>
        <p:grpSpPr bwMode="auto">
          <a:xfrm>
            <a:off x="7086600" y="5257800"/>
            <a:ext cx="152400" cy="152400"/>
            <a:chOff x="1776" y="1008"/>
            <a:chExt cx="96" cy="96"/>
          </a:xfrm>
        </p:grpSpPr>
        <p:sp>
          <p:nvSpPr>
            <p:cNvPr id="11343" name="Line 14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4" name="Line 14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7" name="Group 145"/>
          <p:cNvGrpSpPr>
            <a:grpSpLocks/>
          </p:cNvGrpSpPr>
          <p:nvPr/>
        </p:nvGrpSpPr>
        <p:grpSpPr bwMode="auto">
          <a:xfrm>
            <a:off x="7543800" y="5257800"/>
            <a:ext cx="152400" cy="152400"/>
            <a:chOff x="1776" y="1008"/>
            <a:chExt cx="96" cy="96"/>
          </a:xfrm>
        </p:grpSpPr>
        <p:sp>
          <p:nvSpPr>
            <p:cNvPr id="11341" name="Line 14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2" name="Line 14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8" name="Group 148"/>
          <p:cNvGrpSpPr>
            <a:grpSpLocks/>
          </p:cNvGrpSpPr>
          <p:nvPr/>
        </p:nvGrpSpPr>
        <p:grpSpPr bwMode="auto">
          <a:xfrm>
            <a:off x="8001000" y="5257800"/>
            <a:ext cx="152400" cy="152400"/>
            <a:chOff x="1776" y="1008"/>
            <a:chExt cx="96" cy="96"/>
          </a:xfrm>
        </p:grpSpPr>
        <p:sp>
          <p:nvSpPr>
            <p:cNvPr id="11339" name="Line 14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40" name="Line 15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99" name="Group 151"/>
          <p:cNvGrpSpPr>
            <a:grpSpLocks/>
          </p:cNvGrpSpPr>
          <p:nvPr/>
        </p:nvGrpSpPr>
        <p:grpSpPr bwMode="auto">
          <a:xfrm>
            <a:off x="8458200" y="5257800"/>
            <a:ext cx="152400" cy="152400"/>
            <a:chOff x="1776" y="1008"/>
            <a:chExt cx="96" cy="96"/>
          </a:xfrm>
        </p:grpSpPr>
        <p:sp>
          <p:nvSpPr>
            <p:cNvPr id="11337" name="Line 15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8" name="Line 15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00" name="Oval 154"/>
          <p:cNvSpPr>
            <a:spLocks noChangeArrowheads="1"/>
          </p:cNvSpPr>
          <p:nvPr/>
        </p:nvSpPr>
        <p:spPr bwMode="auto">
          <a:xfrm>
            <a:off x="6934200" y="3276600"/>
            <a:ext cx="914400" cy="9144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5111" name="Oval 119"/>
          <p:cNvSpPr>
            <a:spLocks noChangeArrowheads="1"/>
          </p:cNvSpPr>
          <p:nvPr/>
        </p:nvSpPr>
        <p:spPr bwMode="auto">
          <a:xfrm>
            <a:off x="6781800" y="3581400"/>
            <a:ext cx="381000" cy="3810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 b="1"/>
              <a:t>X</a:t>
            </a:r>
          </a:p>
        </p:txBody>
      </p:sp>
      <p:sp>
        <p:nvSpPr>
          <p:cNvPr id="11302" name="Oval 155"/>
          <p:cNvSpPr>
            <a:spLocks noChangeArrowheads="1"/>
          </p:cNvSpPr>
          <p:nvPr/>
        </p:nvSpPr>
        <p:spPr bwMode="auto">
          <a:xfrm>
            <a:off x="7010400" y="4419600"/>
            <a:ext cx="1752600" cy="1752600"/>
          </a:xfrm>
          <a:prstGeom prst="ellipse">
            <a:avLst/>
          </a:pr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303" name="Group 156"/>
          <p:cNvGrpSpPr>
            <a:grpSpLocks/>
          </p:cNvGrpSpPr>
          <p:nvPr/>
        </p:nvGrpSpPr>
        <p:grpSpPr bwMode="auto">
          <a:xfrm>
            <a:off x="6629400" y="5715000"/>
            <a:ext cx="152400" cy="152400"/>
            <a:chOff x="1776" y="1008"/>
            <a:chExt cx="96" cy="96"/>
          </a:xfrm>
        </p:grpSpPr>
        <p:sp>
          <p:nvSpPr>
            <p:cNvPr id="11335" name="Line 15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6" name="Line 15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04" name="Group 159"/>
          <p:cNvGrpSpPr>
            <a:grpSpLocks/>
          </p:cNvGrpSpPr>
          <p:nvPr/>
        </p:nvGrpSpPr>
        <p:grpSpPr bwMode="auto">
          <a:xfrm>
            <a:off x="7086600" y="5715000"/>
            <a:ext cx="152400" cy="152400"/>
            <a:chOff x="1776" y="1008"/>
            <a:chExt cx="96" cy="96"/>
          </a:xfrm>
        </p:grpSpPr>
        <p:sp>
          <p:nvSpPr>
            <p:cNvPr id="11333" name="Line 16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4" name="Line 16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05" name="Group 162"/>
          <p:cNvGrpSpPr>
            <a:grpSpLocks/>
          </p:cNvGrpSpPr>
          <p:nvPr/>
        </p:nvGrpSpPr>
        <p:grpSpPr bwMode="auto">
          <a:xfrm>
            <a:off x="7543800" y="5715000"/>
            <a:ext cx="152400" cy="152400"/>
            <a:chOff x="1776" y="1008"/>
            <a:chExt cx="96" cy="96"/>
          </a:xfrm>
        </p:grpSpPr>
        <p:sp>
          <p:nvSpPr>
            <p:cNvPr id="11331" name="Line 16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2" name="Line 16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06" name="Group 165"/>
          <p:cNvGrpSpPr>
            <a:grpSpLocks/>
          </p:cNvGrpSpPr>
          <p:nvPr/>
        </p:nvGrpSpPr>
        <p:grpSpPr bwMode="auto">
          <a:xfrm>
            <a:off x="8001000" y="5715000"/>
            <a:ext cx="152400" cy="152400"/>
            <a:chOff x="1776" y="1008"/>
            <a:chExt cx="96" cy="96"/>
          </a:xfrm>
        </p:grpSpPr>
        <p:sp>
          <p:nvSpPr>
            <p:cNvPr id="11329" name="Line 16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30" name="Line 16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07" name="Group 168"/>
          <p:cNvGrpSpPr>
            <a:grpSpLocks/>
          </p:cNvGrpSpPr>
          <p:nvPr/>
        </p:nvGrpSpPr>
        <p:grpSpPr bwMode="auto">
          <a:xfrm>
            <a:off x="8458200" y="5715000"/>
            <a:ext cx="152400" cy="152400"/>
            <a:chOff x="1776" y="1008"/>
            <a:chExt cx="96" cy="96"/>
          </a:xfrm>
        </p:grpSpPr>
        <p:sp>
          <p:nvSpPr>
            <p:cNvPr id="11327" name="Line 16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8" name="Line 17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08" name="Group 171"/>
          <p:cNvGrpSpPr>
            <a:grpSpLocks/>
          </p:cNvGrpSpPr>
          <p:nvPr/>
        </p:nvGrpSpPr>
        <p:grpSpPr bwMode="auto">
          <a:xfrm>
            <a:off x="6629400" y="6172200"/>
            <a:ext cx="152400" cy="152400"/>
            <a:chOff x="1776" y="1008"/>
            <a:chExt cx="96" cy="96"/>
          </a:xfrm>
        </p:grpSpPr>
        <p:sp>
          <p:nvSpPr>
            <p:cNvPr id="11325" name="Line 17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6" name="Line 17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09" name="Group 174"/>
          <p:cNvGrpSpPr>
            <a:grpSpLocks/>
          </p:cNvGrpSpPr>
          <p:nvPr/>
        </p:nvGrpSpPr>
        <p:grpSpPr bwMode="auto">
          <a:xfrm>
            <a:off x="7086600" y="6172200"/>
            <a:ext cx="152400" cy="152400"/>
            <a:chOff x="1776" y="1008"/>
            <a:chExt cx="96" cy="96"/>
          </a:xfrm>
        </p:grpSpPr>
        <p:sp>
          <p:nvSpPr>
            <p:cNvPr id="11323" name="Line 17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4" name="Line 17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10" name="Group 177"/>
          <p:cNvGrpSpPr>
            <a:grpSpLocks/>
          </p:cNvGrpSpPr>
          <p:nvPr/>
        </p:nvGrpSpPr>
        <p:grpSpPr bwMode="auto">
          <a:xfrm>
            <a:off x="7543800" y="6172200"/>
            <a:ext cx="152400" cy="152400"/>
            <a:chOff x="1776" y="1008"/>
            <a:chExt cx="96" cy="96"/>
          </a:xfrm>
        </p:grpSpPr>
        <p:sp>
          <p:nvSpPr>
            <p:cNvPr id="11321" name="Line 17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2" name="Line 17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11" name="Group 180"/>
          <p:cNvGrpSpPr>
            <a:grpSpLocks/>
          </p:cNvGrpSpPr>
          <p:nvPr/>
        </p:nvGrpSpPr>
        <p:grpSpPr bwMode="auto">
          <a:xfrm>
            <a:off x="8001000" y="6172200"/>
            <a:ext cx="152400" cy="152400"/>
            <a:chOff x="1776" y="1008"/>
            <a:chExt cx="96" cy="96"/>
          </a:xfrm>
        </p:grpSpPr>
        <p:sp>
          <p:nvSpPr>
            <p:cNvPr id="11319" name="Line 18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20" name="Line 18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312" name="Group 183"/>
          <p:cNvGrpSpPr>
            <a:grpSpLocks/>
          </p:cNvGrpSpPr>
          <p:nvPr/>
        </p:nvGrpSpPr>
        <p:grpSpPr bwMode="auto">
          <a:xfrm>
            <a:off x="8458200" y="6172200"/>
            <a:ext cx="152400" cy="152400"/>
            <a:chOff x="1776" y="1008"/>
            <a:chExt cx="96" cy="96"/>
          </a:xfrm>
        </p:grpSpPr>
        <p:sp>
          <p:nvSpPr>
            <p:cNvPr id="11317" name="Line 18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18" name="Line 18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313" name="Oval 121"/>
          <p:cNvSpPr>
            <a:spLocks noChangeArrowheads="1"/>
          </p:cNvSpPr>
          <p:nvPr/>
        </p:nvSpPr>
        <p:spPr bwMode="auto">
          <a:xfrm>
            <a:off x="7620000" y="4267200"/>
            <a:ext cx="381000" cy="381000"/>
          </a:xfrm>
          <a:prstGeom prst="ellipse">
            <a:avLst/>
          </a:prstGeom>
          <a:gradFill rotWithShape="1">
            <a:gsLst>
              <a:gs pos="0">
                <a:srgbClr val="009900"/>
              </a:gs>
              <a:gs pos="100000">
                <a:srgbClr val="004700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2400" b="1"/>
              <a:t>Y</a:t>
            </a:r>
          </a:p>
        </p:txBody>
      </p:sp>
      <p:sp>
        <p:nvSpPr>
          <p:cNvPr id="725178" name="Text Box 186"/>
          <p:cNvSpPr txBox="1">
            <a:spLocks noChangeArrowheads="1"/>
          </p:cNvSpPr>
          <p:nvPr/>
        </p:nvSpPr>
        <p:spPr bwMode="auto">
          <a:xfrm>
            <a:off x="0" y="4648200"/>
            <a:ext cx="533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Moving faster doesn’t help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Higher speed means bigger radiu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Higher charge does help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You turn corners faster</a:t>
            </a:r>
          </a:p>
        </p:txBody>
      </p:sp>
      <p:sp>
        <p:nvSpPr>
          <p:cNvPr id="725179" name="AutoShape 187"/>
          <p:cNvSpPr>
            <a:spLocks noChangeArrowheads="1"/>
          </p:cNvSpPr>
          <p:nvPr/>
        </p:nvSpPr>
        <p:spPr bwMode="auto">
          <a:xfrm>
            <a:off x="381000" y="2971800"/>
            <a:ext cx="45720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25180" name="Object 188"/>
          <p:cNvGraphicFramePr>
            <a:graphicFrameLocks noChangeAspect="1"/>
          </p:cNvGraphicFramePr>
          <p:nvPr/>
        </p:nvGraphicFramePr>
        <p:xfrm>
          <a:off x="6781800" y="1752600"/>
          <a:ext cx="14954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09600" imgH="419100" progId="Equation.DSMT4">
                  <p:embed/>
                </p:oleObj>
              </mc:Choice>
              <mc:Fallback>
                <p:oleObj name="Equation" r:id="rId5" imgW="609600" imgH="419100" progId="Equation.DSMT4">
                  <p:embed/>
                  <p:pic>
                    <p:nvPicPr>
                      <p:cNvPr id="0" name="Object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752600"/>
                        <a:ext cx="1495425" cy="9175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5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5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5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51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5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51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5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51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5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51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2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5038" grpId="0" animBg="1"/>
      <p:bldP spid="725178" grpId="0" build="p"/>
      <p:bldP spid="72517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C72E816-FDB1-4D84-9A3C-C8C16E330EC1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3092"/>
            <a:ext cx="9144000" cy="1271016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57200" y="0"/>
            <a:ext cx="8229600" cy="124792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Quick Quiz 28.2 Part I</a:t>
            </a:r>
          </a:p>
        </p:txBody>
      </p:sp>
      <p:sp>
        <p:nvSpPr>
          <p:cNvPr id="2" name="Rectangle 1"/>
          <p:cNvSpPr/>
          <p:nvPr/>
        </p:nvSpPr>
        <p:spPr>
          <a:xfrm>
            <a:off x="457200" y="1371600"/>
            <a:ext cx="84280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charged particle is moving perpendicular to a magnetic field in a circle with a radius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7200" y="2325707"/>
          <a:ext cx="7942263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8960" imgH="888840" progId="Equation.DSMT4">
                  <p:embed/>
                </p:oleObj>
              </mc:Choice>
              <mc:Fallback>
                <p:oleObj name="Equation" r:id="rId4" imgW="3288960" imgH="8888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25707"/>
                        <a:ext cx="7942263" cy="212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457200" y="4452957"/>
            <a:ext cx="2743059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maller, 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rger, or 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qual in size?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00600" y="5105400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b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8600" y="381000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JIT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18A580F1-165D-CBC5-FDC6-34C2A5ACA2D1}"/>
                  </a:ext>
                </a:extLst>
              </p14:cNvPr>
              <p14:cNvContentPartPr/>
              <p14:nvPr/>
            </p14:nvContentPartPr>
            <p14:xfrm>
              <a:off x="6143760" y="1864080"/>
              <a:ext cx="1946160" cy="5342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18A580F1-165D-CBC5-FDC6-34C2A5ACA2D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134400" y="1854720"/>
                <a:ext cx="1964880" cy="552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54103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534532C1-6139-4D33-A931-BE03DB45F3C8}"/>
              </a:ext>
            </a:extLst>
          </p:cNvPr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1271016"/>
          </a:xfrm>
          <a:prstGeom prst="rect">
            <a:avLst/>
          </a:prstGeom>
        </p:spPr>
      </p:pic>
      <p:sp>
        <p:nvSpPr>
          <p:cNvPr id="10" name="Title 1"/>
          <p:cNvSpPr txBox="1">
            <a:spLocks/>
          </p:cNvSpPr>
          <p:nvPr/>
        </p:nvSpPr>
        <p:spPr>
          <a:xfrm>
            <a:off x="457200" y="0"/>
            <a:ext cx="8229600" cy="112424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b="1" kern="120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</a:lstStyle>
          <a:p>
            <a:r>
              <a:rPr lang="en-US" dirty="0">
                <a:solidFill>
                  <a:schemeClr val="tx1"/>
                </a:solidFill>
              </a:rPr>
              <a:t>Quick Quiz 28.2 Part II</a:t>
            </a:r>
          </a:p>
        </p:txBody>
      </p:sp>
      <p:sp>
        <p:nvSpPr>
          <p:cNvPr id="2" name="Rectangle 1"/>
          <p:cNvSpPr/>
          <p:nvPr/>
        </p:nvSpPr>
        <p:spPr>
          <a:xfrm>
            <a:off x="457200" y="1371600"/>
            <a:ext cx="842800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 charged particle is moving perpendicular to a magnetic field in a circle with a radius </a:t>
            </a:r>
            <a:r>
              <a:rPr lang="en-US" sz="2800" i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agnitude of the magnetic field is increased. Compare the radius of the new circular path of the first particle with the radius of its initial path. </a:t>
            </a:r>
          </a:p>
          <a:p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" y="3725295"/>
            <a:ext cx="2494594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maller, 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arger, or </a:t>
            </a:r>
          </a:p>
          <a:p>
            <a:pPr marL="514350" indent="-514350">
              <a:buAutoNum type="alphaLcParenBoth"/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qual in size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00600" y="5105400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381000"/>
            <a:ext cx="144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JIT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40E4FBE-4926-014A-EE31-036EE1A543A5}"/>
                  </a:ext>
                </a:extLst>
              </p14:cNvPr>
              <p14:cNvContentPartPr/>
              <p14:nvPr/>
            </p14:nvContentPartPr>
            <p14:xfrm>
              <a:off x="5365800" y="1792440"/>
              <a:ext cx="1932120" cy="5108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40E4FBE-4926-014A-EE31-036EE1A543A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356440" y="1783080"/>
                <a:ext cx="1950840" cy="529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99958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8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Velocity Selector / Mass Spectrometer</a:t>
            </a:r>
          </a:p>
        </p:txBody>
      </p:sp>
      <p:sp>
        <p:nvSpPr>
          <p:cNvPr id="715795" name="Text Box 19"/>
          <p:cNvSpPr txBox="1">
            <a:spLocks noChangeArrowheads="1"/>
          </p:cNvSpPr>
          <p:nvPr/>
        </p:nvSpPr>
        <p:spPr bwMode="auto">
          <a:xfrm>
            <a:off x="304800" y="762000"/>
            <a:ext cx="845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When we have both electric and magnetic fields, the force is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</p:txBody>
      </p:sp>
      <p:graphicFrame>
        <p:nvGraphicFramePr>
          <p:cNvPr id="715820" name="Object 44"/>
          <p:cNvGraphicFramePr>
            <a:graphicFrameLocks noChangeAspect="1"/>
          </p:cNvGraphicFramePr>
          <p:nvPr/>
        </p:nvGraphicFramePr>
        <p:xfrm>
          <a:off x="6477000" y="1219200"/>
          <a:ext cx="2586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254000" progId="Equation.DSMT4">
                  <p:embed/>
                </p:oleObj>
              </mc:Choice>
              <mc:Fallback>
                <p:oleObj name="Equation" r:id="rId2" imgW="1054100" imgH="2540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1219200"/>
                        <a:ext cx="2586038" cy="55562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3" name="Group 45"/>
          <p:cNvGrpSpPr>
            <a:grpSpLocks/>
          </p:cNvGrpSpPr>
          <p:nvPr/>
        </p:nvGrpSpPr>
        <p:grpSpPr bwMode="auto">
          <a:xfrm>
            <a:off x="2133600" y="3124200"/>
            <a:ext cx="152400" cy="152400"/>
            <a:chOff x="1776" y="1008"/>
            <a:chExt cx="96" cy="96"/>
          </a:xfrm>
        </p:grpSpPr>
        <p:sp>
          <p:nvSpPr>
            <p:cNvPr id="12441" name="Line 4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42" name="Line 4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4" name="Group 49"/>
          <p:cNvGrpSpPr>
            <a:grpSpLocks/>
          </p:cNvGrpSpPr>
          <p:nvPr/>
        </p:nvGrpSpPr>
        <p:grpSpPr bwMode="auto">
          <a:xfrm>
            <a:off x="2590800" y="3124200"/>
            <a:ext cx="152400" cy="152400"/>
            <a:chOff x="1776" y="1008"/>
            <a:chExt cx="96" cy="96"/>
          </a:xfrm>
        </p:grpSpPr>
        <p:sp>
          <p:nvSpPr>
            <p:cNvPr id="12439" name="Line 5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40" name="Line 5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5" name="Group 52"/>
          <p:cNvGrpSpPr>
            <a:grpSpLocks/>
          </p:cNvGrpSpPr>
          <p:nvPr/>
        </p:nvGrpSpPr>
        <p:grpSpPr bwMode="auto">
          <a:xfrm>
            <a:off x="3048000" y="3124200"/>
            <a:ext cx="152400" cy="152400"/>
            <a:chOff x="1776" y="1008"/>
            <a:chExt cx="96" cy="96"/>
          </a:xfrm>
        </p:grpSpPr>
        <p:sp>
          <p:nvSpPr>
            <p:cNvPr id="12437" name="Line 5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38" name="Line 5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6" name="Group 61"/>
          <p:cNvGrpSpPr>
            <a:grpSpLocks/>
          </p:cNvGrpSpPr>
          <p:nvPr/>
        </p:nvGrpSpPr>
        <p:grpSpPr bwMode="auto">
          <a:xfrm>
            <a:off x="2133600" y="3581400"/>
            <a:ext cx="152400" cy="152400"/>
            <a:chOff x="1776" y="1008"/>
            <a:chExt cx="96" cy="96"/>
          </a:xfrm>
        </p:grpSpPr>
        <p:sp>
          <p:nvSpPr>
            <p:cNvPr id="12435" name="Line 6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36" name="Line 6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7" name="Group 64"/>
          <p:cNvGrpSpPr>
            <a:grpSpLocks/>
          </p:cNvGrpSpPr>
          <p:nvPr/>
        </p:nvGrpSpPr>
        <p:grpSpPr bwMode="auto">
          <a:xfrm>
            <a:off x="2590800" y="3581400"/>
            <a:ext cx="152400" cy="152400"/>
            <a:chOff x="1776" y="1008"/>
            <a:chExt cx="96" cy="96"/>
          </a:xfrm>
        </p:grpSpPr>
        <p:sp>
          <p:nvSpPr>
            <p:cNvPr id="12433" name="Line 6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34" name="Line 6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8" name="Group 67"/>
          <p:cNvGrpSpPr>
            <a:grpSpLocks/>
          </p:cNvGrpSpPr>
          <p:nvPr/>
        </p:nvGrpSpPr>
        <p:grpSpPr bwMode="auto">
          <a:xfrm>
            <a:off x="3048000" y="3581400"/>
            <a:ext cx="152400" cy="152400"/>
            <a:chOff x="1776" y="1008"/>
            <a:chExt cx="96" cy="96"/>
          </a:xfrm>
        </p:grpSpPr>
        <p:sp>
          <p:nvSpPr>
            <p:cNvPr id="12431" name="Line 6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32" name="Line 6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9" name="Group 76"/>
          <p:cNvGrpSpPr>
            <a:grpSpLocks/>
          </p:cNvGrpSpPr>
          <p:nvPr/>
        </p:nvGrpSpPr>
        <p:grpSpPr bwMode="auto">
          <a:xfrm>
            <a:off x="2133600" y="4038600"/>
            <a:ext cx="152400" cy="152400"/>
            <a:chOff x="1776" y="1008"/>
            <a:chExt cx="96" cy="96"/>
          </a:xfrm>
        </p:grpSpPr>
        <p:sp>
          <p:nvSpPr>
            <p:cNvPr id="12429" name="Line 7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30" name="Line 7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0" name="Group 79"/>
          <p:cNvGrpSpPr>
            <a:grpSpLocks/>
          </p:cNvGrpSpPr>
          <p:nvPr/>
        </p:nvGrpSpPr>
        <p:grpSpPr bwMode="auto">
          <a:xfrm>
            <a:off x="2590800" y="4038600"/>
            <a:ext cx="152400" cy="152400"/>
            <a:chOff x="1776" y="1008"/>
            <a:chExt cx="96" cy="96"/>
          </a:xfrm>
        </p:grpSpPr>
        <p:sp>
          <p:nvSpPr>
            <p:cNvPr id="12427" name="Line 8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28" name="Line 8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1" name="Group 82"/>
          <p:cNvGrpSpPr>
            <a:grpSpLocks/>
          </p:cNvGrpSpPr>
          <p:nvPr/>
        </p:nvGrpSpPr>
        <p:grpSpPr bwMode="auto">
          <a:xfrm>
            <a:off x="3048000" y="4038600"/>
            <a:ext cx="152400" cy="152400"/>
            <a:chOff x="1776" y="1008"/>
            <a:chExt cx="96" cy="96"/>
          </a:xfrm>
        </p:grpSpPr>
        <p:sp>
          <p:nvSpPr>
            <p:cNvPr id="12425" name="Line 8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26" name="Line 8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2" name="Group 91"/>
          <p:cNvGrpSpPr>
            <a:grpSpLocks/>
          </p:cNvGrpSpPr>
          <p:nvPr/>
        </p:nvGrpSpPr>
        <p:grpSpPr bwMode="auto">
          <a:xfrm>
            <a:off x="2133600" y="4495800"/>
            <a:ext cx="152400" cy="152400"/>
            <a:chOff x="1776" y="1008"/>
            <a:chExt cx="96" cy="96"/>
          </a:xfrm>
        </p:grpSpPr>
        <p:sp>
          <p:nvSpPr>
            <p:cNvPr id="12423" name="Line 9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24" name="Line 9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3" name="Group 94"/>
          <p:cNvGrpSpPr>
            <a:grpSpLocks/>
          </p:cNvGrpSpPr>
          <p:nvPr/>
        </p:nvGrpSpPr>
        <p:grpSpPr bwMode="auto">
          <a:xfrm>
            <a:off x="2590800" y="4495800"/>
            <a:ext cx="152400" cy="152400"/>
            <a:chOff x="1776" y="1008"/>
            <a:chExt cx="96" cy="96"/>
          </a:xfrm>
        </p:grpSpPr>
        <p:sp>
          <p:nvSpPr>
            <p:cNvPr id="12421" name="Line 9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22" name="Line 9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4" name="Group 97"/>
          <p:cNvGrpSpPr>
            <a:grpSpLocks/>
          </p:cNvGrpSpPr>
          <p:nvPr/>
        </p:nvGrpSpPr>
        <p:grpSpPr bwMode="auto">
          <a:xfrm>
            <a:off x="3048000" y="4495800"/>
            <a:ext cx="152400" cy="152400"/>
            <a:chOff x="1776" y="1008"/>
            <a:chExt cx="96" cy="96"/>
          </a:xfrm>
        </p:grpSpPr>
        <p:sp>
          <p:nvSpPr>
            <p:cNvPr id="12419" name="Line 9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20" name="Line 9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5" name="Group 109"/>
          <p:cNvGrpSpPr>
            <a:grpSpLocks/>
          </p:cNvGrpSpPr>
          <p:nvPr/>
        </p:nvGrpSpPr>
        <p:grpSpPr bwMode="auto">
          <a:xfrm>
            <a:off x="2133600" y="4953000"/>
            <a:ext cx="152400" cy="152400"/>
            <a:chOff x="1776" y="1008"/>
            <a:chExt cx="96" cy="96"/>
          </a:xfrm>
        </p:grpSpPr>
        <p:sp>
          <p:nvSpPr>
            <p:cNvPr id="12417" name="Line 11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18" name="Line 11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6" name="Group 112"/>
          <p:cNvGrpSpPr>
            <a:grpSpLocks/>
          </p:cNvGrpSpPr>
          <p:nvPr/>
        </p:nvGrpSpPr>
        <p:grpSpPr bwMode="auto">
          <a:xfrm>
            <a:off x="2590800" y="4953000"/>
            <a:ext cx="152400" cy="152400"/>
            <a:chOff x="1776" y="1008"/>
            <a:chExt cx="96" cy="96"/>
          </a:xfrm>
        </p:grpSpPr>
        <p:sp>
          <p:nvSpPr>
            <p:cNvPr id="12415" name="Line 11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16" name="Line 11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7" name="Group 115"/>
          <p:cNvGrpSpPr>
            <a:grpSpLocks/>
          </p:cNvGrpSpPr>
          <p:nvPr/>
        </p:nvGrpSpPr>
        <p:grpSpPr bwMode="auto">
          <a:xfrm>
            <a:off x="3048000" y="4953000"/>
            <a:ext cx="152400" cy="152400"/>
            <a:chOff x="1776" y="1008"/>
            <a:chExt cx="96" cy="96"/>
          </a:xfrm>
        </p:grpSpPr>
        <p:sp>
          <p:nvSpPr>
            <p:cNvPr id="12413" name="Line 11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14" name="Line 11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8" name="Group 124"/>
          <p:cNvGrpSpPr>
            <a:grpSpLocks/>
          </p:cNvGrpSpPr>
          <p:nvPr/>
        </p:nvGrpSpPr>
        <p:grpSpPr bwMode="auto">
          <a:xfrm>
            <a:off x="1676400" y="3124200"/>
            <a:ext cx="152400" cy="152400"/>
            <a:chOff x="1776" y="1008"/>
            <a:chExt cx="96" cy="96"/>
          </a:xfrm>
        </p:grpSpPr>
        <p:sp>
          <p:nvSpPr>
            <p:cNvPr id="12411" name="Line 12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12" name="Line 12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09" name="Group 127"/>
          <p:cNvGrpSpPr>
            <a:grpSpLocks/>
          </p:cNvGrpSpPr>
          <p:nvPr/>
        </p:nvGrpSpPr>
        <p:grpSpPr bwMode="auto">
          <a:xfrm>
            <a:off x="1676400" y="3581400"/>
            <a:ext cx="152400" cy="152400"/>
            <a:chOff x="1776" y="1008"/>
            <a:chExt cx="96" cy="96"/>
          </a:xfrm>
        </p:grpSpPr>
        <p:sp>
          <p:nvSpPr>
            <p:cNvPr id="12409" name="Line 12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10" name="Line 12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0" name="Group 130"/>
          <p:cNvGrpSpPr>
            <a:grpSpLocks/>
          </p:cNvGrpSpPr>
          <p:nvPr/>
        </p:nvGrpSpPr>
        <p:grpSpPr bwMode="auto">
          <a:xfrm>
            <a:off x="1676400" y="4038600"/>
            <a:ext cx="152400" cy="152400"/>
            <a:chOff x="1776" y="1008"/>
            <a:chExt cx="96" cy="96"/>
          </a:xfrm>
        </p:grpSpPr>
        <p:sp>
          <p:nvSpPr>
            <p:cNvPr id="12407" name="Line 13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08" name="Line 13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1" name="Group 133"/>
          <p:cNvGrpSpPr>
            <a:grpSpLocks/>
          </p:cNvGrpSpPr>
          <p:nvPr/>
        </p:nvGrpSpPr>
        <p:grpSpPr bwMode="auto">
          <a:xfrm>
            <a:off x="1676400" y="4495800"/>
            <a:ext cx="152400" cy="152400"/>
            <a:chOff x="1776" y="1008"/>
            <a:chExt cx="96" cy="96"/>
          </a:xfrm>
        </p:grpSpPr>
        <p:sp>
          <p:nvSpPr>
            <p:cNvPr id="12405" name="Line 13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06" name="Line 13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2" name="Group 136"/>
          <p:cNvGrpSpPr>
            <a:grpSpLocks/>
          </p:cNvGrpSpPr>
          <p:nvPr/>
        </p:nvGrpSpPr>
        <p:grpSpPr bwMode="auto">
          <a:xfrm>
            <a:off x="1676400" y="4953000"/>
            <a:ext cx="152400" cy="152400"/>
            <a:chOff x="1776" y="1008"/>
            <a:chExt cx="96" cy="96"/>
          </a:xfrm>
        </p:grpSpPr>
        <p:sp>
          <p:nvSpPr>
            <p:cNvPr id="12403" name="Line 13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04" name="Line 13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3" name="Group 139"/>
          <p:cNvGrpSpPr>
            <a:grpSpLocks/>
          </p:cNvGrpSpPr>
          <p:nvPr/>
        </p:nvGrpSpPr>
        <p:grpSpPr bwMode="auto">
          <a:xfrm>
            <a:off x="1219200" y="3124200"/>
            <a:ext cx="152400" cy="152400"/>
            <a:chOff x="1776" y="1008"/>
            <a:chExt cx="96" cy="96"/>
          </a:xfrm>
        </p:grpSpPr>
        <p:sp>
          <p:nvSpPr>
            <p:cNvPr id="12401" name="Line 14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02" name="Line 14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4" name="Group 142"/>
          <p:cNvGrpSpPr>
            <a:grpSpLocks/>
          </p:cNvGrpSpPr>
          <p:nvPr/>
        </p:nvGrpSpPr>
        <p:grpSpPr bwMode="auto">
          <a:xfrm>
            <a:off x="1219200" y="3581400"/>
            <a:ext cx="152400" cy="152400"/>
            <a:chOff x="1776" y="1008"/>
            <a:chExt cx="96" cy="96"/>
          </a:xfrm>
        </p:grpSpPr>
        <p:sp>
          <p:nvSpPr>
            <p:cNvPr id="12399" name="Line 14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400" name="Line 14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5" name="Group 145"/>
          <p:cNvGrpSpPr>
            <a:grpSpLocks/>
          </p:cNvGrpSpPr>
          <p:nvPr/>
        </p:nvGrpSpPr>
        <p:grpSpPr bwMode="auto">
          <a:xfrm>
            <a:off x="1219200" y="4038600"/>
            <a:ext cx="152400" cy="152400"/>
            <a:chOff x="1776" y="1008"/>
            <a:chExt cx="96" cy="96"/>
          </a:xfrm>
        </p:grpSpPr>
        <p:sp>
          <p:nvSpPr>
            <p:cNvPr id="12397" name="Line 14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8" name="Line 14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6" name="Group 148"/>
          <p:cNvGrpSpPr>
            <a:grpSpLocks/>
          </p:cNvGrpSpPr>
          <p:nvPr/>
        </p:nvGrpSpPr>
        <p:grpSpPr bwMode="auto">
          <a:xfrm>
            <a:off x="1219200" y="4495800"/>
            <a:ext cx="152400" cy="152400"/>
            <a:chOff x="1776" y="1008"/>
            <a:chExt cx="96" cy="96"/>
          </a:xfrm>
        </p:grpSpPr>
        <p:sp>
          <p:nvSpPr>
            <p:cNvPr id="12395" name="Line 14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6" name="Line 15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7" name="Group 151"/>
          <p:cNvGrpSpPr>
            <a:grpSpLocks/>
          </p:cNvGrpSpPr>
          <p:nvPr/>
        </p:nvGrpSpPr>
        <p:grpSpPr bwMode="auto">
          <a:xfrm>
            <a:off x="1219200" y="4953000"/>
            <a:ext cx="152400" cy="152400"/>
            <a:chOff x="1776" y="1008"/>
            <a:chExt cx="96" cy="96"/>
          </a:xfrm>
        </p:grpSpPr>
        <p:sp>
          <p:nvSpPr>
            <p:cNvPr id="12393" name="Line 15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4" name="Line 15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8" name="Group 197"/>
          <p:cNvGrpSpPr>
            <a:grpSpLocks/>
          </p:cNvGrpSpPr>
          <p:nvPr/>
        </p:nvGrpSpPr>
        <p:grpSpPr bwMode="auto">
          <a:xfrm>
            <a:off x="762000" y="3124200"/>
            <a:ext cx="152400" cy="152400"/>
            <a:chOff x="1776" y="1008"/>
            <a:chExt cx="96" cy="96"/>
          </a:xfrm>
        </p:grpSpPr>
        <p:sp>
          <p:nvSpPr>
            <p:cNvPr id="12391" name="Line 19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2" name="Line 19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19" name="Group 200"/>
          <p:cNvGrpSpPr>
            <a:grpSpLocks/>
          </p:cNvGrpSpPr>
          <p:nvPr/>
        </p:nvGrpSpPr>
        <p:grpSpPr bwMode="auto">
          <a:xfrm>
            <a:off x="762000" y="3581400"/>
            <a:ext cx="152400" cy="152400"/>
            <a:chOff x="1776" y="1008"/>
            <a:chExt cx="96" cy="96"/>
          </a:xfrm>
        </p:grpSpPr>
        <p:sp>
          <p:nvSpPr>
            <p:cNvPr id="12389" name="Line 20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90" name="Line 20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20" name="Group 203"/>
          <p:cNvGrpSpPr>
            <a:grpSpLocks/>
          </p:cNvGrpSpPr>
          <p:nvPr/>
        </p:nvGrpSpPr>
        <p:grpSpPr bwMode="auto">
          <a:xfrm>
            <a:off x="762000" y="4038600"/>
            <a:ext cx="152400" cy="152400"/>
            <a:chOff x="1776" y="1008"/>
            <a:chExt cx="96" cy="96"/>
          </a:xfrm>
        </p:grpSpPr>
        <p:sp>
          <p:nvSpPr>
            <p:cNvPr id="12387" name="Line 20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8" name="Line 20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21" name="Group 206"/>
          <p:cNvGrpSpPr>
            <a:grpSpLocks/>
          </p:cNvGrpSpPr>
          <p:nvPr/>
        </p:nvGrpSpPr>
        <p:grpSpPr bwMode="auto">
          <a:xfrm>
            <a:off x="762000" y="4495800"/>
            <a:ext cx="152400" cy="152400"/>
            <a:chOff x="1776" y="1008"/>
            <a:chExt cx="96" cy="96"/>
          </a:xfrm>
        </p:grpSpPr>
        <p:sp>
          <p:nvSpPr>
            <p:cNvPr id="12385" name="Line 20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6" name="Line 20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22" name="Group 209"/>
          <p:cNvGrpSpPr>
            <a:grpSpLocks/>
          </p:cNvGrpSpPr>
          <p:nvPr/>
        </p:nvGrpSpPr>
        <p:grpSpPr bwMode="auto">
          <a:xfrm>
            <a:off x="762000" y="4953000"/>
            <a:ext cx="152400" cy="152400"/>
            <a:chOff x="1776" y="1008"/>
            <a:chExt cx="96" cy="96"/>
          </a:xfrm>
        </p:grpSpPr>
        <p:sp>
          <p:nvSpPr>
            <p:cNvPr id="12383" name="Line 21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4" name="Line 21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23" name="Text Box 249"/>
          <p:cNvSpPr txBox="1">
            <a:spLocks noChangeArrowheads="1"/>
          </p:cNvSpPr>
          <p:nvPr/>
        </p:nvSpPr>
        <p:spPr bwMode="auto">
          <a:xfrm>
            <a:off x="304800" y="3886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12324" name="Line 250"/>
          <p:cNvSpPr>
            <a:spLocks noChangeShapeType="1"/>
          </p:cNvSpPr>
          <p:nvPr/>
        </p:nvSpPr>
        <p:spPr bwMode="auto">
          <a:xfrm rot="5400000" flipV="1">
            <a:off x="533400" y="4114800"/>
            <a:ext cx="0" cy="457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033" name="Text Box 257"/>
          <p:cNvSpPr txBox="1">
            <a:spLocks noChangeArrowheads="1"/>
          </p:cNvSpPr>
          <p:nvPr/>
        </p:nvSpPr>
        <p:spPr bwMode="auto">
          <a:xfrm>
            <a:off x="304800" y="1327150"/>
            <a:ext cx="8458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Magnetic field produces a force on the charg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Add an electric field to counteract the magnetic force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9900CC"/>
                </a:solidFill>
              </a:rPr>
              <a:t>Forces cancel </a:t>
            </a:r>
            <a:r>
              <a:rPr lang="en-US" sz="2400" u="sng">
                <a:solidFill>
                  <a:srgbClr val="9900CC"/>
                </a:solidFill>
              </a:rPr>
              <a:t>if</a:t>
            </a:r>
            <a:r>
              <a:rPr lang="en-US" sz="2400">
                <a:solidFill>
                  <a:srgbClr val="9900CC"/>
                </a:solidFill>
              </a:rPr>
              <a:t> you have the right velocity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12326" name="Line 258"/>
          <p:cNvSpPr>
            <a:spLocks noChangeShapeType="1"/>
          </p:cNvSpPr>
          <p:nvPr/>
        </p:nvSpPr>
        <p:spPr bwMode="auto">
          <a:xfrm flipH="1">
            <a:off x="609600" y="3581400"/>
            <a:ext cx="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27" name="Line 259"/>
          <p:cNvSpPr>
            <a:spLocks noChangeShapeType="1"/>
          </p:cNvSpPr>
          <p:nvPr/>
        </p:nvSpPr>
        <p:spPr bwMode="auto">
          <a:xfrm>
            <a:off x="609600" y="4419600"/>
            <a:ext cx="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328" name="Group 260"/>
          <p:cNvGrpSpPr>
            <a:grpSpLocks/>
          </p:cNvGrpSpPr>
          <p:nvPr/>
        </p:nvGrpSpPr>
        <p:grpSpPr bwMode="auto">
          <a:xfrm>
            <a:off x="2133600" y="2667000"/>
            <a:ext cx="152400" cy="152400"/>
            <a:chOff x="1776" y="1008"/>
            <a:chExt cx="96" cy="96"/>
          </a:xfrm>
        </p:grpSpPr>
        <p:sp>
          <p:nvSpPr>
            <p:cNvPr id="12381" name="Line 26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2" name="Line 26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29" name="Group 263"/>
          <p:cNvGrpSpPr>
            <a:grpSpLocks/>
          </p:cNvGrpSpPr>
          <p:nvPr/>
        </p:nvGrpSpPr>
        <p:grpSpPr bwMode="auto">
          <a:xfrm>
            <a:off x="2590800" y="2667000"/>
            <a:ext cx="152400" cy="152400"/>
            <a:chOff x="1776" y="1008"/>
            <a:chExt cx="96" cy="96"/>
          </a:xfrm>
        </p:grpSpPr>
        <p:sp>
          <p:nvSpPr>
            <p:cNvPr id="12379" name="Line 26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80" name="Line 26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30" name="Group 266"/>
          <p:cNvGrpSpPr>
            <a:grpSpLocks/>
          </p:cNvGrpSpPr>
          <p:nvPr/>
        </p:nvGrpSpPr>
        <p:grpSpPr bwMode="auto">
          <a:xfrm>
            <a:off x="3048000" y="2667000"/>
            <a:ext cx="152400" cy="152400"/>
            <a:chOff x="1776" y="1008"/>
            <a:chExt cx="96" cy="96"/>
          </a:xfrm>
        </p:grpSpPr>
        <p:sp>
          <p:nvSpPr>
            <p:cNvPr id="12377" name="Line 26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8" name="Line 26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31" name="Group 275"/>
          <p:cNvGrpSpPr>
            <a:grpSpLocks/>
          </p:cNvGrpSpPr>
          <p:nvPr/>
        </p:nvGrpSpPr>
        <p:grpSpPr bwMode="auto">
          <a:xfrm>
            <a:off x="1676400" y="2667000"/>
            <a:ext cx="152400" cy="152400"/>
            <a:chOff x="1776" y="1008"/>
            <a:chExt cx="96" cy="96"/>
          </a:xfrm>
        </p:grpSpPr>
        <p:sp>
          <p:nvSpPr>
            <p:cNvPr id="12375" name="Line 27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6" name="Line 27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32" name="Group 278"/>
          <p:cNvGrpSpPr>
            <a:grpSpLocks/>
          </p:cNvGrpSpPr>
          <p:nvPr/>
        </p:nvGrpSpPr>
        <p:grpSpPr bwMode="auto">
          <a:xfrm>
            <a:off x="1219200" y="2667000"/>
            <a:ext cx="152400" cy="152400"/>
            <a:chOff x="1776" y="1008"/>
            <a:chExt cx="96" cy="96"/>
          </a:xfrm>
        </p:grpSpPr>
        <p:sp>
          <p:nvSpPr>
            <p:cNvPr id="12373" name="Line 27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4" name="Line 28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33" name="Group 281"/>
          <p:cNvGrpSpPr>
            <a:grpSpLocks/>
          </p:cNvGrpSpPr>
          <p:nvPr/>
        </p:nvGrpSpPr>
        <p:grpSpPr bwMode="auto">
          <a:xfrm>
            <a:off x="762000" y="2667000"/>
            <a:ext cx="152400" cy="152400"/>
            <a:chOff x="1776" y="1008"/>
            <a:chExt cx="96" cy="96"/>
          </a:xfrm>
        </p:grpSpPr>
        <p:sp>
          <p:nvSpPr>
            <p:cNvPr id="12371" name="Line 28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72" name="Line 28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6064" name="Text Box 288"/>
          <p:cNvSpPr txBox="1">
            <a:spLocks noChangeArrowheads="1"/>
          </p:cNvSpPr>
          <p:nvPr/>
        </p:nvSpPr>
        <p:spPr bwMode="auto">
          <a:xfrm>
            <a:off x="762000" y="31242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F</a:t>
            </a:r>
            <a:r>
              <a:rPr lang="en-US" sz="2400" i="1" baseline="-25000">
                <a:solidFill>
                  <a:srgbClr val="9900CC"/>
                </a:solidFill>
              </a:rPr>
              <a:t>B</a:t>
            </a:r>
            <a:endParaRPr lang="en-US" sz="2400" b="1">
              <a:solidFill>
                <a:srgbClr val="9900CC"/>
              </a:solidFill>
            </a:endParaRPr>
          </a:p>
        </p:txBody>
      </p:sp>
      <p:sp>
        <p:nvSpPr>
          <p:cNvPr id="716066" name="Text Box 290"/>
          <p:cNvSpPr txBox="1">
            <a:spLocks noChangeArrowheads="1"/>
          </p:cNvSpPr>
          <p:nvPr/>
        </p:nvSpPr>
        <p:spPr bwMode="auto">
          <a:xfrm>
            <a:off x="838200" y="48006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F</a:t>
            </a:r>
            <a:r>
              <a:rPr lang="en-US" sz="2400" i="1" baseline="-25000">
                <a:solidFill>
                  <a:srgbClr val="9900CC"/>
                </a:solidFill>
              </a:rPr>
              <a:t>E</a:t>
            </a:r>
            <a:endParaRPr lang="en-US" sz="2400" b="1">
              <a:solidFill>
                <a:srgbClr val="9900CC"/>
              </a:solidFill>
            </a:endParaRPr>
          </a:p>
        </p:txBody>
      </p:sp>
      <p:sp>
        <p:nvSpPr>
          <p:cNvPr id="12336" name="Line 302"/>
          <p:cNvSpPr>
            <a:spLocks noChangeShapeType="1"/>
          </p:cNvSpPr>
          <p:nvPr/>
        </p:nvSpPr>
        <p:spPr bwMode="auto">
          <a:xfrm>
            <a:off x="1981200" y="3581400"/>
            <a:ext cx="0" cy="6858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37" name="Line 303"/>
          <p:cNvSpPr>
            <a:spLocks noChangeShapeType="1"/>
          </p:cNvSpPr>
          <p:nvPr/>
        </p:nvSpPr>
        <p:spPr bwMode="auto">
          <a:xfrm>
            <a:off x="1981200" y="4419600"/>
            <a:ext cx="0" cy="7620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16110" name="Group 334"/>
          <p:cNvGrpSpPr>
            <a:grpSpLocks/>
          </p:cNvGrpSpPr>
          <p:nvPr/>
        </p:nvGrpSpPr>
        <p:grpSpPr bwMode="auto">
          <a:xfrm>
            <a:off x="0" y="2514600"/>
            <a:ext cx="1905000" cy="2895600"/>
            <a:chOff x="0" y="1968"/>
            <a:chExt cx="1200" cy="1824"/>
          </a:xfrm>
        </p:grpSpPr>
        <p:sp>
          <p:nvSpPr>
            <p:cNvPr id="716061" name="Rectangle 285"/>
            <p:cNvSpPr>
              <a:spLocks noChangeArrowheads="1"/>
            </p:cNvSpPr>
            <p:nvPr/>
          </p:nvSpPr>
          <p:spPr bwMode="auto">
            <a:xfrm>
              <a:off x="432" y="2880"/>
              <a:ext cx="768" cy="192"/>
            </a:xfrm>
            <a:prstGeom prst="rect">
              <a:avLst/>
            </a:prstGeom>
            <a:gradFill rotWithShape="1">
              <a:gsLst>
                <a:gs pos="0">
                  <a:schemeClr val="folHlink">
                    <a:gamma/>
                    <a:shade val="24314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2431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6062" name="Rectangle 286"/>
            <p:cNvSpPr>
              <a:spLocks noChangeArrowheads="1"/>
            </p:cNvSpPr>
            <p:nvPr/>
          </p:nvSpPr>
          <p:spPr bwMode="auto">
            <a:xfrm>
              <a:off x="432" y="3168"/>
              <a:ext cx="768" cy="192"/>
            </a:xfrm>
            <a:prstGeom prst="rect">
              <a:avLst/>
            </a:prstGeom>
            <a:gradFill rotWithShape="1">
              <a:gsLst>
                <a:gs pos="0">
                  <a:schemeClr val="folHlink">
                    <a:gamma/>
                    <a:shade val="24314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24314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352" name="Line 291"/>
            <p:cNvSpPr>
              <a:spLocks noChangeShapeType="1"/>
            </p:cNvSpPr>
            <p:nvPr/>
          </p:nvSpPr>
          <p:spPr bwMode="auto">
            <a:xfrm>
              <a:off x="960" y="1968"/>
              <a:ext cx="0" cy="91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3" name="Line 292"/>
            <p:cNvSpPr>
              <a:spLocks noChangeShapeType="1"/>
            </p:cNvSpPr>
            <p:nvPr/>
          </p:nvSpPr>
          <p:spPr bwMode="auto">
            <a:xfrm>
              <a:off x="960" y="3360"/>
              <a:ext cx="0" cy="288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54" name="Group 293"/>
            <p:cNvGrpSpPr>
              <a:grpSpLocks/>
            </p:cNvGrpSpPr>
            <p:nvPr/>
          </p:nvGrpSpPr>
          <p:grpSpPr bwMode="auto">
            <a:xfrm>
              <a:off x="0" y="2208"/>
              <a:ext cx="336" cy="423"/>
              <a:chOff x="3696" y="2304"/>
              <a:chExt cx="336" cy="423"/>
            </a:xfrm>
          </p:grpSpPr>
          <p:grpSp>
            <p:nvGrpSpPr>
              <p:cNvPr id="12364" name="Group 294"/>
              <p:cNvGrpSpPr>
                <a:grpSpLocks/>
              </p:cNvGrpSpPr>
              <p:nvPr/>
            </p:nvGrpSpPr>
            <p:grpSpPr bwMode="auto">
              <a:xfrm>
                <a:off x="3744" y="2448"/>
                <a:ext cx="288" cy="144"/>
                <a:chOff x="2736" y="1632"/>
                <a:chExt cx="288" cy="144"/>
              </a:xfrm>
            </p:grpSpPr>
            <p:sp>
              <p:nvSpPr>
                <p:cNvPr id="12367" name="Line 295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8" name="Line 296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69" name="Line 297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70" name="Line 298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365" name="Text Box 299"/>
              <p:cNvSpPr txBox="1">
                <a:spLocks noChangeArrowheads="1"/>
              </p:cNvSpPr>
              <p:nvPr/>
            </p:nvSpPr>
            <p:spPr bwMode="auto">
              <a:xfrm>
                <a:off x="3696" y="230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12366" name="Text Box 300"/>
              <p:cNvSpPr txBox="1">
                <a:spLocks noChangeArrowheads="1"/>
              </p:cNvSpPr>
              <p:nvPr/>
            </p:nvSpPr>
            <p:spPr bwMode="auto">
              <a:xfrm>
                <a:off x="3696" y="2496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sp>
          <p:nvSpPr>
            <p:cNvPr id="12355" name="Line 301"/>
            <p:cNvSpPr>
              <a:spLocks noChangeShapeType="1"/>
            </p:cNvSpPr>
            <p:nvPr/>
          </p:nvSpPr>
          <p:spPr bwMode="auto">
            <a:xfrm flipH="1">
              <a:off x="192" y="1968"/>
              <a:ext cx="76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6" name="Line 304"/>
            <p:cNvSpPr>
              <a:spLocks noChangeShapeType="1"/>
            </p:cNvSpPr>
            <p:nvPr/>
          </p:nvSpPr>
          <p:spPr bwMode="auto">
            <a:xfrm flipH="1">
              <a:off x="192" y="3648"/>
              <a:ext cx="768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7" name="Line 305"/>
            <p:cNvSpPr>
              <a:spLocks noChangeShapeType="1"/>
            </p:cNvSpPr>
            <p:nvPr/>
          </p:nvSpPr>
          <p:spPr bwMode="auto">
            <a:xfrm flipH="1">
              <a:off x="192" y="2496"/>
              <a:ext cx="0" cy="1152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58" name="Line 306"/>
            <p:cNvSpPr>
              <a:spLocks noChangeShapeType="1"/>
            </p:cNvSpPr>
            <p:nvPr/>
          </p:nvSpPr>
          <p:spPr bwMode="auto">
            <a:xfrm flipH="1">
              <a:off x="192" y="1968"/>
              <a:ext cx="0" cy="384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59" name="Group 317"/>
            <p:cNvGrpSpPr>
              <a:grpSpLocks/>
            </p:cNvGrpSpPr>
            <p:nvPr/>
          </p:nvGrpSpPr>
          <p:grpSpPr bwMode="auto">
            <a:xfrm>
              <a:off x="48" y="3648"/>
              <a:ext cx="288" cy="144"/>
              <a:chOff x="1872" y="3408"/>
              <a:chExt cx="288" cy="144"/>
            </a:xfrm>
          </p:grpSpPr>
          <p:sp>
            <p:nvSpPr>
              <p:cNvPr id="12360" name="Line 318"/>
              <p:cNvSpPr>
                <a:spLocks noChangeShapeType="1"/>
              </p:cNvSpPr>
              <p:nvPr/>
            </p:nvSpPr>
            <p:spPr bwMode="auto">
              <a:xfrm>
                <a:off x="1872" y="3456"/>
                <a:ext cx="288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1" name="Line 319"/>
              <p:cNvSpPr>
                <a:spLocks noChangeShapeType="1"/>
              </p:cNvSpPr>
              <p:nvPr/>
            </p:nvSpPr>
            <p:spPr bwMode="auto">
              <a:xfrm>
                <a:off x="1920" y="3504"/>
                <a:ext cx="192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2" name="Line 320"/>
              <p:cNvSpPr>
                <a:spLocks noChangeShapeType="1"/>
              </p:cNvSpPr>
              <p:nvPr/>
            </p:nvSpPr>
            <p:spPr bwMode="auto">
              <a:xfrm>
                <a:off x="1968" y="3552"/>
                <a:ext cx="96" cy="0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63" name="Line 321"/>
              <p:cNvSpPr>
                <a:spLocks noChangeShapeType="1"/>
              </p:cNvSpPr>
              <p:nvPr/>
            </p:nvSpPr>
            <p:spPr bwMode="auto">
              <a:xfrm flipV="1">
                <a:off x="2016" y="3408"/>
                <a:ext cx="0" cy="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16065" name="Line 289"/>
          <p:cNvSpPr>
            <a:spLocks noChangeShapeType="1"/>
          </p:cNvSpPr>
          <p:nvPr/>
        </p:nvSpPr>
        <p:spPr bwMode="auto">
          <a:xfrm rot="16200000" flipH="1">
            <a:off x="647700" y="4838700"/>
            <a:ext cx="5334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063" name="Line 287"/>
          <p:cNvSpPr>
            <a:spLocks noChangeShapeType="1"/>
          </p:cNvSpPr>
          <p:nvPr/>
        </p:nvSpPr>
        <p:spPr bwMode="auto">
          <a:xfrm rot="5400000" flipH="1" flipV="1">
            <a:off x="647700" y="3848100"/>
            <a:ext cx="5334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16112" name="Object 336"/>
          <p:cNvGraphicFramePr>
            <a:graphicFrameLocks noChangeAspect="1"/>
          </p:cNvGraphicFramePr>
          <p:nvPr/>
        </p:nvGraphicFramePr>
        <p:xfrm>
          <a:off x="5867400" y="2057400"/>
          <a:ext cx="18684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61669" imgH="177723" progId="Equation.DSMT4">
                  <p:embed/>
                </p:oleObj>
              </mc:Choice>
              <mc:Fallback>
                <p:oleObj name="Equation" r:id="rId4" imgW="761669" imgH="177723" progId="Equation.DSMT4">
                  <p:embed/>
                  <p:pic>
                    <p:nvPicPr>
                      <p:cNvPr id="0" name="Object 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057400"/>
                        <a:ext cx="18684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113" name="Object 337"/>
          <p:cNvGraphicFramePr>
            <a:graphicFrameLocks noChangeAspect="1"/>
          </p:cNvGraphicFramePr>
          <p:nvPr/>
        </p:nvGraphicFramePr>
        <p:xfrm>
          <a:off x="7772400" y="1981200"/>
          <a:ext cx="1308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2937" imgH="215713" progId="Equation.DSMT4">
                  <p:embed/>
                </p:oleObj>
              </mc:Choice>
              <mc:Fallback>
                <p:oleObj name="Equation" r:id="rId6" imgW="532937" imgH="215713" progId="Equation.DSMT4">
                  <p:embed/>
                  <p:pic>
                    <p:nvPicPr>
                      <p:cNvPr id="0" name="Object 3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981200"/>
                        <a:ext cx="1308100" cy="4730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114" name="Text Box 338"/>
          <p:cNvSpPr txBox="1">
            <a:spLocks noChangeArrowheads="1"/>
          </p:cNvSpPr>
          <p:nvPr/>
        </p:nvSpPr>
        <p:spPr bwMode="auto">
          <a:xfrm>
            <a:off x="4114800" y="2590800"/>
            <a:ext cx="50292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FF0000"/>
                </a:solidFill>
              </a:rPr>
              <a:t>Now let it move into region with magnetic fields only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Particle bends due to cyclotron motio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Measure final positio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Allows you to determine </a:t>
            </a:r>
            <a:r>
              <a:rPr lang="en-US" sz="2400" i="1">
                <a:solidFill>
                  <a:srgbClr val="FF0000"/>
                </a:solidFill>
              </a:rPr>
              <a:t>m</a:t>
            </a:r>
            <a:r>
              <a:rPr lang="en-US" sz="2400">
                <a:solidFill>
                  <a:srgbClr val="FF0000"/>
                </a:solidFill>
              </a:rPr>
              <a:t>/</a:t>
            </a:r>
            <a:r>
              <a:rPr lang="en-US" sz="2400" i="1">
                <a:solidFill>
                  <a:srgbClr val="FF0000"/>
                </a:solidFill>
              </a:rPr>
              <a:t>q</a:t>
            </a:r>
            <a:endParaRPr lang="en-US" sz="240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716115" name="Object 339"/>
          <p:cNvGraphicFramePr>
            <a:graphicFrameLocks noChangeAspect="1"/>
          </p:cNvGraphicFramePr>
          <p:nvPr/>
        </p:nvGraphicFramePr>
        <p:xfrm>
          <a:off x="4419600" y="4648200"/>
          <a:ext cx="1589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203112" progId="Equation.DSMT4">
                  <p:embed/>
                </p:oleObj>
              </mc:Choice>
              <mc:Fallback>
                <p:oleObj name="Equation" r:id="rId8" imgW="647419" imgH="203112" progId="Equation.DSMT4">
                  <p:embed/>
                  <p:pic>
                    <p:nvPicPr>
                      <p:cNvPr id="0" name="Object 3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15890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116" name="Arc 340"/>
          <p:cNvSpPr>
            <a:spLocks/>
          </p:cNvSpPr>
          <p:nvPr/>
        </p:nvSpPr>
        <p:spPr bwMode="auto">
          <a:xfrm flipV="1">
            <a:off x="2200275" y="2971800"/>
            <a:ext cx="695325" cy="1371600"/>
          </a:xfrm>
          <a:custGeom>
            <a:avLst/>
            <a:gdLst>
              <a:gd name="T0" fmla="*/ 8739058 w 21872"/>
              <a:gd name="T1" fmla="*/ 0 h 43200"/>
              <a:gd name="T2" fmla="*/ 0 w 21872"/>
              <a:gd name="T3" fmla="*/ 1382595025 h 43200"/>
              <a:gd name="T4" fmla="*/ 8739058 w 21872"/>
              <a:gd name="T5" fmla="*/ 691329263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72" h="43200" fill="none" extrusionOk="0">
                <a:moveTo>
                  <a:pt x="271" y="0"/>
                </a:moveTo>
                <a:cubicBezTo>
                  <a:pt x="12201" y="0"/>
                  <a:pt x="21872" y="9670"/>
                  <a:pt x="21872" y="21600"/>
                </a:cubicBezTo>
                <a:cubicBezTo>
                  <a:pt x="21872" y="33529"/>
                  <a:pt x="12201" y="43200"/>
                  <a:pt x="272" y="43200"/>
                </a:cubicBezTo>
                <a:cubicBezTo>
                  <a:pt x="181" y="43200"/>
                  <a:pt x="90" y="43199"/>
                  <a:pt x="-1" y="43198"/>
                </a:cubicBezTo>
              </a:path>
              <a:path w="21872" h="43200" stroke="0" extrusionOk="0">
                <a:moveTo>
                  <a:pt x="271" y="0"/>
                </a:moveTo>
                <a:cubicBezTo>
                  <a:pt x="12201" y="0"/>
                  <a:pt x="21872" y="9670"/>
                  <a:pt x="21872" y="21600"/>
                </a:cubicBezTo>
                <a:cubicBezTo>
                  <a:pt x="21872" y="33529"/>
                  <a:pt x="12201" y="43200"/>
                  <a:pt x="272" y="43200"/>
                </a:cubicBezTo>
                <a:cubicBezTo>
                  <a:pt x="181" y="43200"/>
                  <a:pt x="90" y="43199"/>
                  <a:pt x="-1" y="43198"/>
                </a:cubicBezTo>
                <a:lnTo>
                  <a:pt x="272" y="21600"/>
                </a:lnTo>
                <a:lnTo>
                  <a:pt x="271" y="0"/>
                </a:lnTo>
                <a:close/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6060" name="Oval 284"/>
          <p:cNvSpPr>
            <a:spLocks noChangeArrowheads="1"/>
          </p:cNvSpPr>
          <p:nvPr/>
        </p:nvSpPr>
        <p:spPr bwMode="auto">
          <a:xfrm>
            <a:off x="76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endParaRPr lang="en-US" sz="2400" b="1" i="1"/>
          </a:p>
        </p:txBody>
      </p:sp>
      <p:graphicFrame>
        <p:nvGraphicFramePr>
          <p:cNvPr id="716117" name="Object 341"/>
          <p:cNvGraphicFramePr>
            <a:graphicFrameLocks noChangeAspect="1"/>
          </p:cNvGraphicFramePr>
          <p:nvPr/>
        </p:nvGraphicFramePr>
        <p:xfrm>
          <a:off x="7010400" y="4572000"/>
          <a:ext cx="1371600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58800" imgH="419100" progId="Equation.DSMT4">
                  <p:embed/>
                </p:oleObj>
              </mc:Choice>
              <mc:Fallback>
                <p:oleObj name="Equation" r:id="rId10" imgW="558800" imgH="419100" progId="Equation.DSMT4">
                  <p:embed/>
                  <p:pic>
                    <p:nvPicPr>
                      <p:cNvPr id="0" name="Object 3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572000"/>
                        <a:ext cx="1371600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prstDash val="dash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118" name="Object 342"/>
          <p:cNvGraphicFramePr>
            <a:graphicFrameLocks noChangeAspect="1"/>
          </p:cNvGraphicFramePr>
          <p:nvPr/>
        </p:nvGraphicFramePr>
        <p:xfrm>
          <a:off x="4419600" y="5181600"/>
          <a:ext cx="152717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22030" imgH="444307" progId="Equation.DSMT4">
                  <p:embed/>
                </p:oleObj>
              </mc:Choice>
              <mc:Fallback>
                <p:oleObj name="Equation" r:id="rId12" imgW="622030" imgH="444307" progId="Equation.DSMT4">
                  <p:embed/>
                  <p:pic>
                    <p:nvPicPr>
                      <p:cNvPr id="0" name="Object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181600"/>
                        <a:ext cx="1527175" cy="97313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119" name="Text Box 343"/>
          <p:cNvSpPr txBox="1">
            <a:spLocks noChangeArrowheads="1"/>
          </p:cNvSpPr>
          <p:nvPr/>
        </p:nvSpPr>
        <p:spPr bwMode="auto">
          <a:xfrm rot="5400000">
            <a:off x="1257300" y="2933700"/>
            <a:ext cx="1295400" cy="457200"/>
          </a:xfrm>
          <a:prstGeom prst="rect">
            <a:avLst/>
          </a:pr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/>
              <a:t>detect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5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0.08333 -2.22222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7160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6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6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1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16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6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716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716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6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160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1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716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333 -3.33333E-6 L 0.21666 -3.33333E-6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7160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1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161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716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7161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16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1667 4.81481E-6 C 0.24167 -0.00834 0.26667 -0.01667 0.28056 -0.03519 C 0.29445 -0.05371 0.30122 -0.08727 0.3 -0.11112 C 0.29879 -0.13496 0.28629 -0.16274 0.27361 -0.17778 C 0.26094 -0.19283 0.24219 -0.19746 0.22361 -0.20186 " pathEditMode="relative" rAng="0" ptsTypes="aaaaA">
                                      <p:cBhvr>
                                        <p:cTn id="85" dur="2000" fill="hold"/>
                                        <p:tgtEl>
                                          <p:spTgt spid="7160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19" y="-100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1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716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716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16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161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716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716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7161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795" grpId="0" build="p"/>
      <p:bldP spid="716033" grpId="0" build="p"/>
      <p:bldP spid="716064" grpId="0"/>
      <p:bldP spid="716066" grpId="0"/>
      <p:bldP spid="716065" grpId="0" animBg="1"/>
      <p:bldP spid="716063" grpId="0" animBg="1"/>
      <p:bldP spid="716114" grpId="0" build="p"/>
      <p:bldP spid="716116" grpId="0" animBg="1"/>
      <p:bldP spid="716060" grpId="0" animBg="1"/>
      <p:bldP spid="716060" grpId="1" animBg="1"/>
      <p:bldP spid="716060" grpId="2" animBg="1"/>
      <p:bldP spid="71611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2320925"/>
          </a:xfrm>
          <a:prstGeom prst="rect">
            <a:avLst/>
          </a:prstGeom>
          <a:noFill/>
          <a:ln w="38100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2400" b="1" dirty="0">
                <a:solidFill>
                  <a:schemeClr val="tx1"/>
                </a:solidFill>
              </a:rPr>
              <a:t>An electron has a velocity of 1.00 km/s (in the positive </a:t>
            </a:r>
            <a:r>
              <a:rPr lang="en-US" sz="2400" b="1" i="1" dirty="0">
                <a:solidFill>
                  <a:schemeClr val="tx1"/>
                </a:solidFill>
              </a:rPr>
              <a:t>x</a:t>
            </a:r>
            <a:r>
              <a:rPr lang="en-US" sz="2400" b="1" dirty="0">
                <a:solidFill>
                  <a:schemeClr val="tx1"/>
                </a:solidFill>
              </a:rPr>
              <a:t> direction) and an acceleration of 2.00</a:t>
            </a:r>
            <a:r>
              <a:rPr lang="en-US" sz="2400" b="1" dirty="0">
                <a:solidFill>
                  <a:schemeClr val="tx1"/>
                </a:solidFill>
                <a:sym typeface="Symbol" pitchFamily="18" charset="2"/>
              </a:rPr>
              <a:t></a:t>
            </a:r>
            <a:r>
              <a:rPr lang="en-US" sz="2400" b="1" dirty="0">
                <a:solidFill>
                  <a:schemeClr val="tx1"/>
                </a:solidFill>
              </a:rPr>
              <a:t>10</a:t>
            </a:r>
            <a:r>
              <a:rPr lang="en-US" sz="2400" b="1" baseline="30000" dirty="0">
                <a:solidFill>
                  <a:schemeClr val="tx1"/>
                </a:solidFill>
              </a:rPr>
              <a:t>12</a:t>
            </a:r>
            <a:r>
              <a:rPr lang="en-US" sz="2400" b="1" dirty="0">
                <a:solidFill>
                  <a:schemeClr val="tx1"/>
                </a:solidFill>
              </a:rPr>
              <a:t> m/s</a:t>
            </a:r>
            <a:r>
              <a:rPr lang="en-US" sz="2400" b="1" baseline="30000" dirty="0">
                <a:solidFill>
                  <a:schemeClr val="tx1"/>
                </a:solidFill>
              </a:rPr>
              <a:t>2</a:t>
            </a:r>
            <a:r>
              <a:rPr lang="en-US" sz="2400" b="1" dirty="0">
                <a:solidFill>
                  <a:schemeClr val="tx1"/>
                </a:solidFill>
              </a:rPr>
              <a:t> (in the positive </a:t>
            </a:r>
            <a:r>
              <a:rPr lang="en-US" sz="2400" b="1" i="1" dirty="0">
                <a:solidFill>
                  <a:schemeClr val="tx1"/>
                </a:solidFill>
              </a:rPr>
              <a:t>z</a:t>
            </a:r>
            <a:r>
              <a:rPr lang="en-US" sz="2400" b="1" dirty="0">
                <a:solidFill>
                  <a:schemeClr val="tx1"/>
                </a:solidFill>
              </a:rPr>
              <a:t> direction) in uniform electric and magnetic fields. If the electric field has a magnitude of strength of 15.0 N/C (in the positive </a:t>
            </a:r>
            <a:r>
              <a:rPr lang="en-US" sz="2400" b="1" i="1" dirty="0">
                <a:solidFill>
                  <a:schemeClr val="tx1"/>
                </a:solidFill>
              </a:rPr>
              <a:t>z</a:t>
            </a:r>
            <a:r>
              <a:rPr lang="en-US" sz="2400" b="1" dirty="0">
                <a:solidFill>
                  <a:schemeClr val="tx1"/>
                </a:solidFill>
              </a:rPr>
              <a:t> direction), determine the components of the magnetic field. If a component cannot be determined, enter 'undetermined'.</a:t>
            </a:r>
            <a:r>
              <a:rPr lang="en-US" sz="2400" dirty="0">
                <a:solidFill>
                  <a:schemeClr val="tx1"/>
                </a:solidFill>
              </a:rPr>
              <a:t> </a:t>
            </a:r>
          </a:p>
        </p:txBody>
      </p:sp>
      <p:graphicFrame>
        <p:nvGraphicFramePr>
          <p:cNvPr id="751622" name="Object 6"/>
          <p:cNvGraphicFramePr>
            <a:graphicFrameLocks noChangeAspect="1"/>
          </p:cNvGraphicFramePr>
          <p:nvPr/>
        </p:nvGraphicFramePr>
        <p:xfrm>
          <a:off x="536575" y="2500313"/>
          <a:ext cx="2586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54100" imgH="254000" progId="Equation.DSMT4">
                  <p:embed/>
                </p:oleObj>
              </mc:Choice>
              <mc:Fallback>
                <p:oleObj name="Equation" r:id="rId3" imgW="10541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500313"/>
                        <a:ext cx="25860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3" name="Object 7"/>
          <p:cNvGraphicFramePr>
            <a:graphicFrameLocks noChangeAspect="1"/>
          </p:cNvGraphicFramePr>
          <p:nvPr/>
        </p:nvGraphicFramePr>
        <p:xfrm>
          <a:off x="320675" y="3262313"/>
          <a:ext cx="76041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98800" imgH="457200" progId="Equation.DSMT4">
                  <p:embed/>
                </p:oleObj>
              </mc:Choice>
              <mc:Fallback>
                <p:oleObj name="Equation" r:id="rId5" imgW="3098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3262313"/>
                        <a:ext cx="760412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4" name="Object 8"/>
          <p:cNvGraphicFramePr>
            <a:graphicFrameLocks noChangeAspect="1"/>
          </p:cNvGraphicFramePr>
          <p:nvPr/>
        </p:nvGraphicFramePr>
        <p:xfrm>
          <a:off x="31750" y="4252913"/>
          <a:ext cx="37084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300" imgH="215900" progId="Equation.DSMT4">
                  <p:embed/>
                </p:oleObj>
              </mc:Choice>
              <mc:Fallback>
                <p:oleObj name="Equation" r:id="rId7" imgW="1511300" imgH="215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4252913"/>
                        <a:ext cx="3708400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5" name="Object 9"/>
          <p:cNvGraphicFramePr>
            <a:graphicFrameLocks noChangeAspect="1"/>
          </p:cNvGraphicFramePr>
          <p:nvPr/>
        </p:nvGraphicFramePr>
        <p:xfrm>
          <a:off x="3660775" y="2424113"/>
          <a:ext cx="211931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63225" imgH="418918" progId="Equation.DSMT4">
                  <p:embed/>
                </p:oleObj>
              </mc:Choice>
              <mc:Fallback>
                <p:oleObj name="Equation" r:id="rId9" imgW="863225" imgH="418918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424113"/>
                        <a:ext cx="211931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6" name="Object 10"/>
          <p:cNvGraphicFramePr>
            <a:graphicFrameLocks noChangeAspect="1"/>
          </p:cNvGraphicFramePr>
          <p:nvPr/>
        </p:nvGraphicFramePr>
        <p:xfrm>
          <a:off x="5773738" y="2420938"/>
          <a:ext cx="9350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80835" imgH="418918" progId="Equation.DSMT4">
                  <p:embed/>
                </p:oleObj>
              </mc:Choice>
              <mc:Fallback>
                <p:oleObj name="Equation" r:id="rId11" imgW="380835" imgH="41891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2420938"/>
                        <a:ext cx="9350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7" name="Object 11"/>
          <p:cNvGraphicFramePr>
            <a:graphicFrameLocks noChangeAspect="1"/>
          </p:cNvGraphicFramePr>
          <p:nvPr/>
        </p:nvGraphicFramePr>
        <p:xfrm>
          <a:off x="4843463" y="4191000"/>
          <a:ext cx="252571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28254" imgH="215806" progId="Equation.DSMT4">
                  <p:embed/>
                </p:oleObj>
              </mc:Choice>
              <mc:Fallback>
                <p:oleObj name="Equation" r:id="rId13" imgW="1028254" imgH="215806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4191000"/>
                        <a:ext cx="2525712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8" name="Object 12"/>
          <p:cNvGraphicFramePr>
            <a:graphicFrameLocks noChangeAspect="1"/>
          </p:cNvGraphicFramePr>
          <p:nvPr/>
        </p:nvGraphicFramePr>
        <p:xfrm>
          <a:off x="196850" y="4876800"/>
          <a:ext cx="4613275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79600" imgH="762000" progId="Equation.DSMT4">
                  <p:embed/>
                </p:oleObj>
              </mc:Choice>
              <mc:Fallback>
                <p:oleObj name="Equation" r:id="rId15" imgW="1879600" imgH="762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4876800"/>
                        <a:ext cx="4613275" cy="166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29" name="Object 13"/>
          <p:cNvGraphicFramePr>
            <a:graphicFrameLocks noChangeAspect="1"/>
          </p:cNvGraphicFramePr>
          <p:nvPr/>
        </p:nvGraphicFramePr>
        <p:xfrm>
          <a:off x="4849813" y="5354638"/>
          <a:ext cx="2617787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066337" imgH="304668" progId="Equation.DSMT4">
                  <p:embed/>
                </p:oleObj>
              </mc:Choice>
              <mc:Fallback>
                <p:oleObj name="Equation" r:id="rId17" imgW="1066337" imgH="30466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5354638"/>
                        <a:ext cx="2617787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30" name="Object 14"/>
          <p:cNvGraphicFramePr>
            <a:graphicFrameLocks noChangeAspect="1"/>
          </p:cNvGraphicFramePr>
          <p:nvPr/>
        </p:nvGraphicFramePr>
        <p:xfrm>
          <a:off x="6477000" y="4724400"/>
          <a:ext cx="24622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002865" imgH="241195" progId="Equation.DSMT4">
                  <p:embed/>
                </p:oleObj>
              </mc:Choice>
              <mc:Fallback>
                <p:oleObj name="Equation" r:id="rId19" imgW="1002865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724400"/>
                        <a:ext cx="2462213" cy="5270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31" name="Object 15"/>
          <p:cNvGraphicFramePr>
            <a:graphicFrameLocks noChangeAspect="1"/>
          </p:cNvGraphicFramePr>
          <p:nvPr/>
        </p:nvGraphicFramePr>
        <p:xfrm>
          <a:off x="7778750" y="5486400"/>
          <a:ext cx="10604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31613" imgH="228501" progId="Equation.DSMT4">
                  <p:embed/>
                </p:oleObj>
              </mc:Choice>
              <mc:Fallback>
                <p:oleObj name="Equation" r:id="rId21" imgW="431613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0" y="5486400"/>
                        <a:ext cx="1060450" cy="5000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1632" name="Object 16"/>
          <p:cNvGraphicFramePr>
            <a:graphicFrameLocks noChangeAspect="1"/>
          </p:cNvGraphicFramePr>
          <p:nvPr/>
        </p:nvGraphicFramePr>
        <p:xfrm>
          <a:off x="5389563" y="6096000"/>
          <a:ext cx="2930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193800" imgH="228600" progId="Equation.DSMT4">
                  <p:embed/>
                </p:oleObj>
              </mc:Choice>
              <mc:Fallback>
                <p:oleObj name="Equation" r:id="rId23" imgW="11938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6096000"/>
                        <a:ext cx="2930525" cy="50006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5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51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51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5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5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5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5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Force on a Current-Carrying Wire</a:t>
            </a:r>
          </a:p>
        </p:txBody>
      </p:sp>
      <p:sp>
        <p:nvSpPr>
          <p:cNvPr id="716803" name="Text Box 3"/>
          <p:cNvSpPr txBox="1">
            <a:spLocks noChangeArrowheads="1"/>
          </p:cNvSpPr>
          <p:nvPr/>
        </p:nvSpPr>
        <p:spPr bwMode="auto">
          <a:xfrm>
            <a:off x="351183" y="798513"/>
            <a:ext cx="88392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Suppose current </a:t>
            </a:r>
            <a:r>
              <a:rPr lang="en-US" sz="2400" i="1" dirty="0">
                <a:solidFill>
                  <a:srgbClr val="9900CC"/>
                </a:solidFill>
              </a:rPr>
              <a:t>I</a:t>
            </a:r>
            <a:r>
              <a:rPr lang="en-US" sz="2400" dirty="0">
                <a:solidFill>
                  <a:srgbClr val="9900CC"/>
                </a:solidFill>
              </a:rPr>
              <a:t> is flowing through a wire of cross sectional area </a:t>
            </a:r>
            <a:r>
              <a:rPr lang="en-US" sz="2400" i="1" dirty="0">
                <a:solidFill>
                  <a:srgbClr val="9900CC"/>
                </a:solidFill>
              </a:rPr>
              <a:t>A</a:t>
            </a:r>
            <a:r>
              <a:rPr lang="en-US" sz="2400" dirty="0">
                <a:solidFill>
                  <a:srgbClr val="9900CC"/>
                </a:solidFill>
              </a:rPr>
              <a:t> and length </a:t>
            </a:r>
            <a:r>
              <a:rPr lang="en-US" sz="2400" i="1" dirty="0">
                <a:solidFill>
                  <a:srgbClr val="9900CC"/>
                </a:solidFill>
              </a:rPr>
              <a:t>L </a:t>
            </a:r>
            <a:endParaRPr lang="en-US" sz="2400" dirty="0">
              <a:solidFill>
                <a:srgbClr val="9900CC"/>
              </a:solidFill>
            </a:endParaRP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</a:rPr>
              <a:t>Think of length as a vector </a:t>
            </a:r>
            <a:r>
              <a:rPr lang="en-US" sz="2400" b="1" dirty="0">
                <a:solidFill>
                  <a:srgbClr val="9900CC"/>
                </a:solidFill>
              </a:rPr>
              <a:t>L</a:t>
            </a:r>
            <a:r>
              <a:rPr lang="en-US" sz="2400" dirty="0">
                <a:solidFill>
                  <a:srgbClr val="9900CC"/>
                </a:solidFill>
              </a:rPr>
              <a:t> in the direction of current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Think of current as charge carriers with charge </a:t>
            </a:r>
            <a:r>
              <a:rPr lang="en-US" sz="2400" i="1" dirty="0">
                <a:solidFill>
                  <a:srgbClr val="9900CC"/>
                </a:solidFill>
                <a:sym typeface="Symbol" pitchFamily="18" charset="2"/>
              </a:rPr>
              <a:t>q</a:t>
            </a:r>
            <a:r>
              <a:rPr lang="en-US" sz="2400" dirty="0">
                <a:solidFill>
                  <a:srgbClr val="9900CC"/>
                </a:solidFill>
                <a:sym typeface="Symbol" pitchFamily="18" charset="2"/>
              </a:rPr>
              <a:t> and drift velocity </a:t>
            </a:r>
            <a:r>
              <a:rPr lang="en-US" sz="2400" i="1" dirty="0" err="1">
                <a:solidFill>
                  <a:srgbClr val="9900CC"/>
                </a:solidFill>
                <a:sym typeface="Symbol" pitchFamily="18" charset="2"/>
              </a:rPr>
              <a:t>v</a:t>
            </a:r>
            <a:r>
              <a:rPr lang="en-US" sz="2400" i="1" baseline="-25000" dirty="0" err="1">
                <a:solidFill>
                  <a:srgbClr val="9900CC"/>
                </a:solidFill>
                <a:sym typeface="Symbol" pitchFamily="18" charset="2"/>
              </a:rPr>
              <a:t>d</a:t>
            </a:r>
            <a:endParaRPr lang="en-US" sz="2400" dirty="0">
              <a:solidFill>
                <a:srgbClr val="9900CC"/>
              </a:solidFill>
              <a:sym typeface="Symbol" pitchFamily="18" charset="2"/>
            </a:endParaRPr>
          </a:p>
        </p:txBody>
      </p:sp>
      <p:sp>
        <p:nvSpPr>
          <p:cNvPr id="716991" name="AutoShape 191"/>
          <p:cNvSpPr>
            <a:spLocks noChangeArrowheads="1"/>
          </p:cNvSpPr>
          <p:nvPr/>
        </p:nvSpPr>
        <p:spPr bwMode="auto">
          <a:xfrm rot="5400000">
            <a:off x="1371600" y="2570163"/>
            <a:ext cx="457200" cy="2895600"/>
          </a:xfrm>
          <a:prstGeom prst="can">
            <a:avLst>
              <a:gd name="adj" fmla="val 50843"/>
            </a:avLst>
          </a:prstGeom>
          <a:gradFill rotWithShape="1">
            <a:gsLst>
              <a:gs pos="0">
                <a:schemeClr val="folHlink">
                  <a:gamma/>
                  <a:shade val="46275"/>
                  <a:invGamma/>
                </a:schemeClr>
              </a:gs>
              <a:gs pos="5000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5365" name="Text Box 194"/>
          <p:cNvSpPr txBox="1">
            <a:spLocks noChangeArrowheads="1"/>
          </p:cNvSpPr>
          <p:nvPr/>
        </p:nvSpPr>
        <p:spPr bwMode="auto">
          <a:xfrm>
            <a:off x="381000" y="325596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B</a:t>
            </a:r>
          </a:p>
        </p:txBody>
      </p:sp>
      <p:grpSp>
        <p:nvGrpSpPr>
          <p:cNvPr id="717000" name="Group 200"/>
          <p:cNvGrpSpPr>
            <a:grpSpLocks/>
          </p:cNvGrpSpPr>
          <p:nvPr/>
        </p:nvGrpSpPr>
        <p:grpSpPr bwMode="auto">
          <a:xfrm>
            <a:off x="2514600" y="4627563"/>
            <a:ext cx="152400" cy="152400"/>
            <a:chOff x="1392" y="1008"/>
            <a:chExt cx="96" cy="96"/>
          </a:xfrm>
        </p:grpSpPr>
        <p:sp>
          <p:nvSpPr>
            <p:cNvPr id="15410" name="Oval 201"/>
            <p:cNvSpPr>
              <a:spLocks noChangeArrowheads="1"/>
            </p:cNvSpPr>
            <p:nvPr/>
          </p:nvSpPr>
          <p:spPr bwMode="auto">
            <a:xfrm>
              <a:off x="1392" y="1008"/>
              <a:ext cx="96" cy="9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11" name="Oval 202"/>
            <p:cNvSpPr>
              <a:spLocks noChangeArrowheads="1"/>
            </p:cNvSpPr>
            <p:nvPr/>
          </p:nvSpPr>
          <p:spPr bwMode="auto">
            <a:xfrm>
              <a:off x="1424" y="1040"/>
              <a:ext cx="35" cy="3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367" name="Group 217"/>
          <p:cNvGrpSpPr>
            <a:grpSpLocks/>
          </p:cNvGrpSpPr>
          <p:nvPr/>
        </p:nvGrpSpPr>
        <p:grpSpPr bwMode="auto">
          <a:xfrm>
            <a:off x="381000" y="3560763"/>
            <a:ext cx="2286000" cy="914400"/>
            <a:chOff x="144" y="1440"/>
            <a:chExt cx="1440" cy="960"/>
          </a:xfrm>
        </p:grpSpPr>
        <p:sp>
          <p:nvSpPr>
            <p:cNvPr id="15404" name="Line 193"/>
            <p:cNvSpPr>
              <a:spLocks noChangeShapeType="1"/>
            </p:cNvSpPr>
            <p:nvPr/>
          </p:nvSpPr>
          <p:spPr bwMode="auto">
            <a:xfrm flipV="1">
              <a:off x="144" y="1440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5" name="Line 196"/>
            <p:cNvSpPr>
              <a:spLocks noChangeShapeType="1"/>
            </p:cNvSpPr>
            <p:nvPr/>
          </p:nvSpPr>
          <p:spPr bwMode="auto">
            <a:xfrm flipV="1">
              <a:off x="432" y="1440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6" name="Line 197"/>
            <p:cNvSpPr>
              <a:spLocks noChangeShapeType="1"/>
            </p:cNvSpPr>
            <p:nvPr/>
          </p:nvSpPr>
          <p:spPr bwMode="auto">
            <a:xfrm flipV="1">
              <a:off x="720" y="1440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7" name="Line 198"/>
            <p:cNvSpPr>
              <a:spLocks noChangeShapeType="1"/>
            </p:cNvSpPr>
            <p:nvPr/>
          </p:nvSpPr>
          <p:spPr bwMode="auto">
            <a:xfrm flipV="1">
              <a:off x="1008" y="1440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8" name="Line 199"/>
            <p:cNvSpPr>
              <a:spLocks noChangeShapeType="1"/>
            </p:cNvSpPr>
            <p:nvPr/>
          </p:nvSpPr>
          <p:spPr bwMode="auto">
            <a:xfrm flipV="1">
              <a:off x="1296" y="1440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09" name="Line 205"/>
            <p:cNvSpPr>
              <a:spLocks noChangeShapeType="1"/>
            </p:cNvSpPr>
            <p:nvPr/>
          </p:nvSpPr>
          <p:spPr bwMode="auto">
            <a:xfrm flipV="1">
              <a:off x="1584" y="1440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17007" name="Object 2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860"/>
              </p:ext>
            </p:extLst>
          </p:nvPr>
        </p:nvGraphicFramePr>
        <p:xfrm>
          <a:off x="4267200" y="3429000"/>
          <a:ext cx="21177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63225" imgH="228501" progId="Equation.DSMT4">
                  <p:embed/>
                </p:oleObj>
              </mc:Choice>
              <mc:Fallback>
                <p:oleObj name="Equation" r:id="rId2" imgW="863225" imgH="228501" progId="Equation.DSMT4">
                  <p:embed/>
                  <p:pic>
                    <p:nvPicPr>
                      <p:cNvPr id="0" name="Object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429000"/>
                        <a:ext cx="21177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9" name="Oval 208"/>
          <p:cNvSpPr>
            <a:spLocks noChangeArrowheads="1"/>
          </p:cNvSpPr>
          <p:nvPr/>
        </p:nvSpPr>
        <p:spPr bwMode="auto">
          <a:xfrm>
            <a:off x="381000" y="378936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76765E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15370" name="Oval 209"/>
          <p:cNvSpPr>
            <a:spLocks noChangeArrowheads="1"/>
          </p:cNvSpPr>
          <p:nvPr/>
        </p:nvSpPr>
        <p:spPr bwMode="auto">
          <a:xfrm>
            <a:off x="609600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76765E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15371" name="Oval 210"/>
          <p:cNvSpPr>
            <a:spLocks noChangeArrowheads="1"/>
          </p:cNvSpPr>
          <p:nvPr/>
        </p:nvSpPr>
        <p:spPr bwMode="auto">
          <a:xfrm>
            <a:off x="914400" y="378936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76765E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15372" name="Oval 211"/>
          <p:cNvSpPr>
            <a:spLocks noChangeArrowheads="1"/>
          </p:cNvSpPr>
          <p:nvPr/>
        </p:nvSpPr>
        <p:spPr bwMode="auto">
          <a:xfrm>
            <a:off x="1447800" y="401796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76765E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15373" name="Oval 212"/>
          <p:cNvSpPr>
            <a:spLocks noChangeArrowheads="1"/>
          </p:cNvSpPr>
          <p:nvPr/>
        </p:nvSpPr>
        <p:spPr bwMode="auto">
          <a:xfrm>
            <a:off x="1905000" y="378936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76765E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sp>
        <p:nvSpPr>
          <p:cNvPr id="15374" name="Oval 213"/>
          <p:cNvSpPr>
            <a:spLocks noChangeArrowheads="1"/>
          </p:cNvSpPr>
          <p:nvPr/>
        </p:nvSpPr>
        <p:spPr bwMode="auto">
          <a:xfrm>
            <a:off x="2286000" y="3941763"/>
            <a:ext cx="152400" cy="152400"/>
          </a:xfrm>
          <a:prstGeom prst="ellipse">
            <a:avLst/>
          </a:prstGeom>
          <a:gradFill rotWithShape="1">
            <a:gsLst>
              <a:gs pos="0">
                <a:srgbClr val="FFFFCC"/>
              </a:gs>
              <a:gs pos="100000">
                <a:srgbClr val="76765E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sz="2400" b="1" i="1"/>
          </a:p>
        </p:txBody>
      </p:sp>
      <p:graphicFrame>
        <p:nvGraphicFramePr>
          <p:cNvPr id="717014" name="Objec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241164"/>
              </p:ext>
            </p:extLst>
          </p:nvPr>
        </p:nvGraphicFramePr>
        <p:xfrm>
          <a:off x="6324600" y="3429000"/>
          <a:ext cx="190023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228501" progId="Equation.DSMT4">
                  <p:embed/>
                </p:oleObj>
              </mc:Choice>
              <mc:Fallback>
                <p:oleObj name="Equation" r:id="rId4" imgW="774364" imgH="228501" progId="Equation.DSMT4">
                  <p:embed/>
                  <p:pic>
                    <p:nvPicPr>
                      <p:cNvPr id="0" name="Object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429000"/>
                        <a:ext cx="1900237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15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348976"/>
              </p:ext>
            </p:extLst>
          </p:nvPr>
        </p:nvGraphicFramePr>
        <p:xfrm>
          <a:off x="4711700" y="4017963"/>
          <a:ext cx="16208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113" imgH="177723" progId="Equation.DSMT4">
                  <p:embed/>
                </p:oleObj>
              </mc:Choice>
              <mc:Fallback>
                <p:oleObj name="Equation" r:id="rId6" imgW="660113" imgH="177723" progId="Equation.DSMT4">
                  <p:embed/>
                  <p:pic>
                    <p:nvPicPr>
                      <p:cNvPr id="0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1700" y="4017963"/>
                        <a:ext cx="162083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016" name="Object 2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597"/>
              </p:ext>
            </p:extLst>
          </p:nvPr>
        </p:nvGraphicFramePr>
        <p:xfrm>
          <a:off x="6459537" y="4040188"/>
          <a:ext cx="13398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45626" imgH="164957" progId="Equation.DSMT4">
                  <p:embed/>
                </p:oleObj>
              </mc:Choice>
              <mc:Fallback>
                <p:oleObj name="Equation" r:id="rId8" imgW="545626" imgH="164957" progId="Equation.DSMT4">
                  <p:embed/>
                  <p:pic>
                    <p:nvPicPr>
                      <p:cNvPr id="0" name="Object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9537" y="4040188"/>
                        <a:ext cx="13398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Line 218"/>
          <p:cNvSpPr>
            <a:spLocks noChangeShapeType="1"/>
          </p:cNvSpPr>
          <p:nvPr/>
        </p:nvSpPr>
        <p:spPr bwMode="auto">
          <a:xfrm>
            <a:off x="1447800" y="3484563"/>
            <a:ext cx="1295400" cy="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9" name="Text Box 219"/>
          <p:cNvSpPr txBox="1">
            <a:spLocks noChangeArrowheads="1"/>
          </p:cNvSpPr>
          <p:nvPr/>
        </p:nvSpPr>
        <p:spPr bwMode="auto">
          <a:xfrm>
            <a:off x="1143000" y="325596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996600"/>
                </a:solidFill>
              </a:rPr>
              <a:t>I</a:t>
            </a:r>
          </a:p>
        </p:txBody>
      </p:sp>
      <p:sp>
        <p:nvSpPr>
          <p:cNvPr id="15380" name="Line 220"/>
          <p:cNvSpPr>
            <a:spLocks noChangeShapeType="1"/>
          </p:cNvSpPr>
          <p:nvPr/>
        </p:nvSpPr>
        <p:spPr bwMode="auto">
          <a:xfrm>
            <a:off x="228600" y="4551363"/>
            <a:ext cx="26670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1" name="Text Box 221"/>
          <p:cNvSpPr txBox="1">
            <a:spLocks noChangeArrowheads="1"/>
          </p:cNvSpPr>
          <p:nvPr/>
        </p:nvSpPr>
        <p:spPr bwMode="auto">
          <a:xfrm>
            <a:off x="1219200" y="455136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L</a:t>
            </a:r>
          </a:p>
        </p:txBody>
      </p:sp>
      <p:graphicFrame>
        <p:nvGraphicFramePr>
          <p:cNvPr id="717022" name="Object 2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101851"/>
              </p:ext>
            </p:extLst>
          </p:nvPr>
        </p:nvGraphicFramePr>
        <p:xfrm>
          <a:off x="6172200" y="4779963"/>
          <a:ext cx="165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72808" imgH="165028" progId="Equation.DSMT4">
                  <p:embed/>
                </p:oleObj>
              </mc:Choice>
              <mc:Fallback>
                <p:oleObj name="Equation" r:id="rId10" imgW="672808" imgH="165028" progId="Equation.DSMT4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779963"/>
                        <a:ext cx="1651000" cy="3619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023" name="Text Box 223"/>
          <p:cNvSpPr txBox="1">
            <a:spLocks noChangeArrowheads="1"/>
          </p:cNvSpPr>
          <p:nvPr/>
        </p:nvSpPr>
        <p:spPr bwMode="auto">
          <a:xfrm>
            <a:off x="2590800" y="4551363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F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7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7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7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7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17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17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17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03" grpId="0" build="p"/>
      <p:bldP spid="7170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7365687"/>
              </p:ext>
            </p:extLst>
          </p:nvPr>
        </p:nvGraphicFramePr>
        <p:xfrm>
          <a:off x="228600" y="2209800"/>
          <a:ext cx="8534400" cy="753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949456" imgH="525613" progId="Word.Document.12">
                  <p:embed/>
                </p:oleObj>
              </mc:Choice>
              <mc:Fallback>
                <p:oleObj name="Document" r:id="rId2" imgW="5949456" imgH="52561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8600" y="2209800"/>
                        <a:ext cx="8534400" cy="753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JIT Quick Quiz 28.3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527"/>
              </p:ext>
            </p:extLst>
          </p:nvPr>
        </p:nvGraphicFramePr>
        <p:xfrm>
          <a:off x="398329" y="3200400"/>
          <a:ext cx="755835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5949456" imgH="839901" progId="Word.Document.12">
                  <p:embed/>
                </p:oleObj>
              </mc:Choice>
              <mc:Fallback>
                <p:oleObj name="Document" r:id="rId4" imgW="5949456" imgH="83990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8329" y="3200400"/>
                        <a:ext cx="755835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95400" y="50292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c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5E86617-2F23-44B1-96F0-4360696049AB}"/>
                  </a:ext>
                </a:extLst>
              </p14:cNvPr>
              <p14:cNvContentPartPr/>
              <p14:nvPr/>
            </p14:nvContentPartPr>
            <p14:xfrm>
              <a:off x="3632400" y="3129480"/>
              <a:ext cx="4727160" cy="2768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5E86617-2F23-44B1-96F0-4360696049AB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23040" y="3120120"/>
                <a:ext cx="4745880" cy="2786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46828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69065"/>
              </p:ext>
            </p:extLst>
          </p:nvPr>
        </p:nvGraphicFramePr>
        <p:xfrm>
          <a:off x="609600" y="1219200"/>
          <a:ext cx="78994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85703" imgH="525533" progId="Word.Document.12">
                  <p:embed/>
                </p:oleObj>
              </mc:Choice>
              <mc:Fallback>
                <p:oleObj name="Document" r:id="rId2" imgW="5485703" imgH="525533" progId="Word.Documen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78994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7" name="TextBox 2"/>
          <p:cNvSpPr txBox="1">
            <a:spLocks noChangeArrowheads="1"/>
          </p:cNvSpPr>
          <p:nvPr/>
        </p:nvSpPr>
        <p:spPr bwMode="auto">
          <a:xfrm>
            <a:off x="1676400" y="2819400"/>
            <a:ext cx="2514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Solve on Board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99" y="1676400"/>
            <a:ext cx="8058727" cy="332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52600" y="76200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1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DFD180B-C7D1-83A6-2E23-6B9C04A8B201}"/>
                  </a:ext>
                </a:extLst>
              </p14:cNvPr>
              <p14:cNvContentPartPr/>
              <p14:nvPr/>
            </p14:nvContentPartPr>
            <p14:xfrm>
              <a:off x="1086120" y="2416320"/>
              <a:ext cx="4802400" cy="8280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DFD180B-C7D1-83A6-2E23-6B9C04A8B20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76760" y="2406960"/>
                <a:ext cx="4821120" cy="846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433231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42645" y="30480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13</a:t>
            </a:r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47800"/>
            <a:ext cx="7550150" cy="77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2895600"/>
            <a:ext cx="8685792" cy="17526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7E18EF0-B341-5C77-94BF-EEC4D6F10AB9}"/>
                  </a:ext>
                </a:extLst>
              </p14:cNvPr>
              <p14:cNvContentPartPr/>
              <p14:nvPr/>
            </p14:nvContentPartPr>
            <p14:xfrm>
              <a:off x="2565720" y="1681200"/>
              <a:ext cx="5926680" cy="32335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7E18EF0-B341-5C77-94BF-EEC4D6F10AB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556360" y="1671840"/>
                <a:ext cx="5945400" cy="3252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1291549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Force/Torque on a Loop</a:t>
            </a:r>
          </a:p>
        </p:txBody>
      </p:sp>
      <p:sp>
        <p:nvSpPr>
          <p:cNvPr id="717827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839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Suppose we have a current carrying loop in a constant magnetic field</a:t>
            </a:r>
            <a:r>
              <a:rPr lang="en-US" sz="2400" i="1">
                <a:solidFill>
                  <a:schemeClr val="accent2"/>
                </a:solidFill>
              </a:rPr>
              <a:t> </a:t>
            </a:r>
            <a:endParaRPr lang="en-US" sz="2400">
              <a:solidFill>
                <a:schemeClr val="accent2"/>
              </a:solidFill>
            </a:endParaRP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o make it simple, rectangular loop size </a:t>
            </a:r>
            <a:r>
              <a:rPr lang="en-US" sz="2400" i="1">
                <a:solidFill>
                  <a:schemeClr val="accent2"/>
                </a:solidFill>
              </a:rPr>
              <a:t>L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  <a:sym typeface="Symbol" pitchFamily="18" charset="2"/>
              </a:rPr>
              <a:t></a:t>
            </a:r>
            <a:r>
              <a:rPr lang="en-US" sz="2400">
                <a:solidFill>
                  <a:schemeClr val="accent2"/>
                </a:solidFill>
              </a:rPr>
              <a:t> </a:t>
            </a:r>
            <a:r>
              <a:rPr lang="en-US" sz="2400" i="1">
                <a:solidFill>
                  <a:schemeClr val="accent2"/>
                </a:solidFill>
              </a:rPr>
              <a:t>W</a:t>
            </a:r>
            <a:endParaRPr lang="en-US" sz="2400">
              <a:solidFill>
                <a:schemeClr val="accent2"/>
              </a:solidFill>
              <a:sym typeface="Symbol" pitchFamily="18" charset="2"/>
            </a:endParaRPr>
          </a:p>
        </p:txBody>
      </p:sp>
      <p:sp>
        <p:nvSpPr>
          <p:cNvPr id="18436" name="Line 54"/>
          <p:cNvSpPr>
            <a:spLocks noChangeShapeType="1"/>
          </p:cNvSpPr>
          <p:nvPr/>
        </p:nvSpPr>
        <p:spPr bwMode="auto">
          <a:xfrm flipV="1">
            <a:off x="1066800" y="2057400"/>
            <a:ext cx="0" cy="2590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Line 55"/>
          <p:cNvSpPr>
            <a:spLocks noChangeShapeType="1"/>
          </p:cNvSpPr>
          <p:nvPr/>
        </p:nvSpPr>
        <p:spPr bwMode="auto">
          <a:xfrm flipV="1">
            <a:off x="1524000" y="2057400"/>
            <a:ext cx="0" cy="2590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Line 56"/>
          <p:cNvSpPr>
            <a:spLocks noChangeShapeType="1"/>
          </p:cNvSpPr>
          <p:nvPr/>
        </p:nvSpPr>
        <p:spPr bwMode="auto">
          <a:xfrm flipV="1">
            <a:off x="1981200" y="2057400"/>
            <a:ext cx="0" cy="2590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57"/>
          <p:cNvSpPr>
            <a:spLocks noChangeShapeType="1"/>
          </p:cNvSpPr>
          <p:nvPr/>
        </p:nvSpPr>
        <p:spPr bwMode="auto">
          <a:xfrm flipV="1">
            <a:off x="2438400" y="2057400"/>
            <a:ext cx="0" cy="25908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Line 60"/>
          <p:cNvSpPr>
            <a:spLocks noChangeShapeType="1"/>
          </p:cNvSpPr>
          <p:nvPr/>
        </p:nvSpPr>
        <p:spPr bwMode="auto">
          <a:xfrm>
            <a:off x="914400" y="2362200"/>
            <a:ext cx="1676400" cy="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Text Box 61"/>
          <p:cNvSpPr txBox="1">
            <a:spLocks noChangeArrowheads="1"/>
          </p:cNvSpPr>
          <p:nvPr/>
        </p:nvSpPr>
        <p:spPr bwMode="auto">
          <a:xfrm>
            <a:off x="2667000" y="2438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996600"/>
                </a:solidFill>
              </a:rPr>
              <a:t>I</a:t>
            </a:r>
          </a:p>
        </p:txBody>
      </p:sp>
      <p:sp>
        <p:nvSpPr>
          <p:cNvPr id="18442" name="Line 62"/>
          <p:cNvSpPr>
            <a:spLocks noChangeShapeType="1"/>
          </p:cNvSpPr>
          <p:nvPr/>
        </p:nvSpPr>
        <p:spPr bwMode="auto">
          <a:xfrm flipH="1">
            <a:off x="914400" y="4038600"/>
            <a:ext cx="1676400" cy="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Line 63"/>
          <p:cNvSpPr>
            <a:spLocks noChangeShapeType="1"/>
          </p:cNvSpPr>
          <p:nvPr/>
        </p:nvSpPr>
        <p:spPr bwMode="auto">
          <a:xfrm flipH="1">
            <a:off x="2590800" y="2362200"/>
            <a:ext cx="0" cy="167640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Line 64"/>
          <p:cNvSpPr>
            <a:spLocks noChangeShapeType="1"/>
          </p:cNvSpPr>
          <p:nvPr/>
        </p:nvSpPr>
        <p:spPr bwMode="auto">
          <a:xfrm flipH="1" flipV="1">
            <a:off x="914400" y="2362200"/>
            <a:ext cx="0" cy="1676400"/>
          </a:xfrm>
          <a:prstGeom prst="line">
            <a:avLst/>
          </a:prstGeom>
          <a:noFill/>
          <a:ln w="28575">
            <a:solidFill>
              <a:srgbClr val="99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Line 65"/>
          <p:cNvSpPr>
            <a:spLocks noChangeShapeType="1"/>
          </p:cNvSpPr>
          <p:nvPr/>
        </p:nvSpPr>
        <p:spPr bwMode="auto">
          <a:xfrm>
            <a:off x="838200" y="18288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Text Box 66"/>
          <p:cNvSpPr txBox="1">
            <a:spLocks noChangeArrowheads="1"/>
          </p:cNvSpPr>
          <p:nvPr/>
        </p:nvSpPr>
        <p:spPr bwMode="auto">
          <a:xfrm>
            <a:off x="1447800" y="1447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</a:rPr>
              <a:t>L</a:t>
            </a:r>
          </a:p>
        </p:txBody>
      </p:sp>
      <p:sp>
        <p:nvSpPr>
          <p:cNvPr id="18447" name="Line 67"/>
          <p:cNvSpPr>
            <a:spLocks noChangeShapeType="1"/>
          </p:cNvSpPr>
          <p:nvPr/>
        </p:nvSpPr>
        <p:spPr bwMode="auto">
          <a:xfrm flipV="1">
            <a:off x="609600" y="2362200"/>
            <a:ext cx="0" cy="1676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8" name="Text Box 68"/>
          <p:cNvSpPr txBox="1">
            <a:spLocks noChangeArrowheads="1"/>
          </p:cNvSpPr>
          <p:nvPr/>
        </p:nvSpPr>
        <p:spPr bwMode="auto">
          <a:xfrm>
            <a:off x="152400" y="2895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1"/>
                </a:solidFill>
              </a:rPr>
              <a:t>W</a:t>
            </a:r>
          </a:p>
        </p:txBody>
      </p:sp>
      <p:graphicFrame>
        <p:nvGraphicFramePr>
          <p:cNvPr id="18449" name="Object 69"/>
          <p:cNvGraphicFramePr>
            <a:graphicFrameLocks noChangeAspect="1"/>
          </p:cNvGraphicFramePr>
          <p:nvPr/>
        </p:nvGraphicFramePr>
        <p:xfrm>
          <a:off x="7162800" y="1295400"/>
          <a:ext cx="1651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72808" imgH="165028" progId="Equation.DSMT4">
                  <p:embed/>
                </p:oleObj>
              </mc:Choice>
              <mc:Fallback>
                <p:oleObj name="Equation" r:id="rId3" imgW="672808" imgH="165028" progId="Equation.DSMT4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295400"/>
                        <a:ext cx="16510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94" name="Text Box 70"/>
          <p:cNvSpPr txBox="1">
            <a:spLocks noChangeArrowheads="1"/>
          </p:cNvSpPr>
          <p:nvPr/>
        </p:nvSpPr>
        <p:spPr bwMode="auto">
          <a:xfrm>
            <a:off x="3124200" y="1905000"/>
            <a:ext cx="52578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Left and right side have no force at all, because cross-product vanishe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Top and bottom have forces</a:t>
            </a:r>
            <a:endParaRPr lang="en-US" sz="2400">
              <a:solidFill>
                <a:srgbClr val="009900"/>
              </a:solidFill>
              <a:sym typeface="Symbol" pitchFamily="18" charset="2"/>
            </a:endParaRPr>
          </a:p>
        </p:txBody>
      </p:sp>
      <p:graphicFrame>
        <p:nvGraphicFramePr>
          <p:cNvPr id="717896" name="Object 72"/>
          <p:cNvGraphicFramePr>
            <a:graphicFrameLocks noChangeAspect="1"/>
          </p:cNvGraphicFramePr>
          <p:nvPr/>
        </p:nvGraphicFramePr>
        <p:xfrm>
          <a:off x="3244850" y="3048000"/>
          <a:ext cx="15890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47419" imgH="253890" progId="Equation.DSMT4">
                  <p:embed/>
                </p:oleObj>
              </mc:Choice>
              <mc:Fallback>
                <p:oleObj name="Equation" r:id="rId5" imgW="647419" imgH="253890" progId="Equation.DSMT4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048000"/>
                        <a:ext cx="158908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897" name="Group 73"/>
          <p:cNvGrpSpPr>
            <a:grpSpLocks/>
          </p:cNvGrpSpPr>
          <p:nvPr/>
        </p:nvGrpSpPr>
        <p:grpSpPr bwMode="auto">
          <a:xfrm>
            <a:off x="1600200" y="2286000"/>
            <a:ext cx="152400" cy="152400"/>
            <a:chOff x="1392" y="1008"/>
            <a:chExt cx="96" cy="96"/>
          </a:xfrm>
        </p:grpSpPr>
        <p:sp>
          <p:nvSpPr>
            <p:cNvPr id="18471" name="Oval 74"/>
            <p:cNvSpPr>
              <a:spLocks noChangeArrowheads="1"/>
            </p:cNvSpPr>
            <p:nvPr/>
          </p:nvSpPr>
          <p:spPr bwMode="auto">
            <a:xfrm>
              <a:off x="1392" y="1008"/>
              <a:ext cx="96" cy="9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2" name="Oval 75"/>
            <p:cNvSpPr>
              <a:spLocks noChangeArrowheads="1"/>
            </p:cNvSpPr>
            <p:nvPr/>
          </p:nvSpPr>
          <p:spPr bwMode="auto">
            <a:xfrm>
              <a:off x="1424" y="1040"/>
              <a:ext cx="35" cy="3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900" name="Text Box 76"/>
          <p:cNvSpPr txBox="1">
            <a:spLocks noChangeArrowheads="1"/>
          </p:cNvSpPr>
          <p:nvPr/>
        </p:nvSpPr>
        <p:spPr bwMode="auto">
          <a:xfrm>
            <a:off x="1447800" y="25146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F</a:t>
            </a:r>
            <a:r>
              <a:rPr lang="en-US" sz="2400" baseline="-25000">
                <a:solidFill>
                  <a:srgbClr val="FF0000"/>
                </a:solidFill>
              </a:rPr>
              <a:t>t</a:t>
            </a:r>
            <a:endParaRPr lang="en-US" sz="2400" b="1" i="1">
              <a:solidFill>
                <a:srgbClr val="FF0000"/>
              </a:solidFill>
            </a:endParaRPr>
          </a:p>
        </p:txBody>
      </p:sp>
      <p:sp>
        <p:nvSpPr>
          <p:cNvPr id="18454" name="Text Box 77"/>
          <p:cNvSpPr txBox="1">
            <a:spLocks noChangeArrowheads="1"/>
          </p:cNvSpPr>
          <p:nvPr/>
        </p:nvSpPr>
        <p:spPr bwMode="auto">
          <a:xfrm>
            <a:off x="2438400" y="4191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B</a:t>
            </a:r>
          </a:p>
        </p:txBody>
      </p:sp>
      <p:grpSp>
        <p:nvGrpSpPr>
          <p:cNvPr id="717904" name="Group 80"/>
          <p:cNvGrpSpPr>
            <a:grpSpLocks/>
          </p:cNvGrpSpPr>
          <p:nvPr/>
        </p:nvGrpSpPr>
        <p:grpSpPr bwMode="auto">
          <a:xfrm>
            <a:off x="1600200" y="3962400"/>
            <a:ext cx="152400" cy="152400"/>
            <a:chOff x="816" y="3840"/>
            <a:chExt cx="96" cy="96"/>
          </a:xfrm>
        </p:grpSpPr>
        <p:sp>
          <p:nvSpPr>
            <p:cNvPr id="18469" name="Line 78"/>
            <p:cNvSpPr>
              <a:spLocks noChangeShapeType="1"/>
            </p:cNvSpPr>
            <p:nvPr/>
          </p:nvSpPr>
          <p:spPr bwMode="auto">
            <a:xfrm>
              <a:off x="816" y="3840"/>
              <a:ext cx="96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Line 79"/>
            <p:cNvSpPr>
              <a:spLocks noChangeShapeType="1"/>
            </p:cNvSpPr>
            <p:nvPr/>
          </p:nvSpPr>
          <p:spPr bwMode="auto">
            <a:xfrm flipH="1">
              <a:off x="816" y="3840"/>
              <a:ext cx="96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905" name="Text Box 81"/>
          <p:cNvSpPr txBox="1">
            <a:spLocks noChangeArrowheads="1"/>
          </p:cNvSpPr>
          <p:nvPr/>
        </p:nvSpPr>
        <p:spPr bwMode="auto">
          <a:xfrm>
            <a:off x="1447800" y="41910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rgbClr val="FF0000"/>
                </a:solidFill>
              </a:rPr>
              <a:t>F</a:t>
            </a:r>
            <a:r>
              <a:rPr lang="en-US" sz="2400" baseline="-25000">
                <a:solidFill>
                  <a:srgbClr val="FF0000"/>
                </a:solidFill>
              </a:rPr>
              <a:t>b</a:t>
            </a:r>
            <a:endParaRPr lang="en-US" sz="2400" b="1" i="1">
              <a:solidFill>
                <a:srgbClr val="FF0000"/>
              </a:solidFill>
            </a:endParaRPr>
          </a:p>
        </p:txBody>
      </p:sp>
      <p:graphicFrame>
        <p:nvGraphicFramePr>
          <p:cNvPr id="717906" name="Object 82"/>
          <p:cNvGraphicFramePr>
            <a:graphicFrameLocks noChangeAspect="1"/>
          </p:cNvGraphicFramePr>
          <p:nvPr/>
        </p:nvGraphicFramePr>
        <p:xfrm>
          <a:off x="5695950" y="3124200"/>
          <a:ext cx="18700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61669" imgH="253890" progId="Equation.DSMT4">
                  <p:embed/>
                </p:oleObj>
              </mc:Choice>
              <mc:Fallback>
                <p:oleObj name="Equation" r:id="rId7" imgW="761669" imgH="25389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5950" y="3124200"/>
                        <a:ext cx="18700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07" name="Text Box 83"/>
          <p:cNvSpPr txBox="1">
            <a:spLocks noChangeArrowheads="1"/>
          </p:cNvSpPr>
          <p:nvPr/>
        </p:nvSpPr>
        <p:spPr bwMode="auto">
          <a:xfrm>
            <a:off x="3048000" y="3581400"/>
            <a:ext cx="5257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b="1" dirty="0">
                <a:solidFill>
                  <a:srgbClr val="009900"/>
                </a:solidFill>
              </a:rPr>
              <a:t>Total force is zero</a:t>
            </a:r>
          </a:p>
          <a:p>
            <a:pPr eaLnBrk="1" hangingPunct="1">
              <a:buFontTx/>
              <a:buChar char="•"/>
            </a:pPr>
            <a:r>
              <a:rPr lang="en-US" sz="2400" b="1" dirty="0">
                <a:solidFill>
                  <a:srgbClr val="009900"/>
                </a:solidFill>
              </a:rPr>
              <a:t>This generalizes to general geometry</a:t>
            </a:r>
            <a:endParaRPr lang="en-US" sz="2400" b="1" dirty="0">
              <a:solidFill>
                <a:srgbClr val="009900"/>
              </a:solidFill>
              <a:sym typeface="Symbol" pitchFamily="18" charset="2"/>
            </a:endParaRPr>
          </a:p>
        </p:txBody>
      </p:sp>
      <p:graphicFrame>
        <p:nvGraphicFramePr>
          <p:cNvPr id="717908" name="Object 84"/>
          <p:cNvGraphicFramePr>
            <a:graphicFrameLocks noChangeAspect="1"/>
          </p:cNvGraphicFramePr>
          <p:nvPr/>
        </p:nvGraphicFramePr>
        <p:xfrm>
          <a:off x="3048000" y="4495800"/>
          <a:ext cx="20875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850531" imgH="279279" progId="Equation.DSMT4">
                  <p:embed/>
                </p:oleObj>
              </mc:Choice>
              <mc:Fallback>
                <p:oleObj name="Equation" r:id="rId9" imgW="850531" imgH="279279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95800"/>
                        <a:ext cx="2087563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09" name="Object 85"/>
          <p:cNvGraphicFramePr>
            <a:graphicFrameLocks noChangeAspect="1"/>
          </p:cNvGraphicFramePr>
          <p:nvPr/>
        </p:nvGraphicFramePr>
        <p:xfrm>
          <a:off x="5181600" y="4468813"/>
          <a:ext cx="208756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50531" imgH="304668" progId="Equation.DSMT4">
                  <p:embed/>
                </p:oleObj>
              </mc:Choice>
              <mc:Fallback>
                <p:oleObj name="Equation" r:id="rId11" imgW="850531" imgH="304668" progId="Equation.DSMT4">
                  <p:embed/>
                  <p:pic>
                    <p:nvPicPr>
                      <p:cNvPr id="0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68813"/>
                        <a:ext cx="2087563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10" name="Object 86"/>
          <p:cNvGraphicFramePr>
            <a:graphicFrameLocks noChangeAspect="1"/>
          </p:cNvGraphicFramePr>
          <p:nvPr/>
        </p:nvGraphicFramePr>
        <p:xfrm>
          <a:off x="7239000" y="4572000"/>
          <a:ext cx="5921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41091" imgH="177646" progId="Equation.DSMT4">
                  <p:embed/>
                </p:oleObj>
              </mc:Choice>
              <mc:Fallback>
                <p:oleObj name="Equation" r:id="rId13" imgW="241091" imgH="177646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572000"/>
                        <a:ext cx="59213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11" name="Text Box 87"/>
          <p:cNvSpPr txBox="1">
            <a:spLocks noChangeArrowheads="1"/>
          </p:cNvSpPr>
          <p:nvPr/>
        </p:nvSpPr>
        <p:spPr bwMode="auto">
          <a:xfrm>
            <a:off x="0" y="5105400"/>
            <a:ext cx="525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There is, however, a </a:t>
            </a:r>
            <a:r>
              <a:rPr lang="en-US" sz="2400" b="1" dirty="0">
                <a:solidFill>
                  <a:srgbClr val="FF0000"/>
                </a:solidFill>
              </a:rPr>
              <a:t>torque </a:t>
            </a:r>
            <a:r>
              <a:rPr lang="en-US" sz="2400" dirty="0">
                <a:solidFill>
                  <a:srgbClr val="FF0000"/>
                </a:solidFill>
              </a:rPr>
              <a:t>on this loop</a:t>
            </a:r>
            <a:endParaRPr lang="en-US" sz="2400" dirty="0">
              <a:solidFill>
                <a:srgbClr val="FF0000"/>
              </a:solidFill>
              <a:sym typeface="Symbol" pitchFamily="18" charset="2"/>
            </a:endParaRPr>
          </a:p>
        </p:txBody>
      </p:sp>
      <p:graphicFrame>
        <p:nvGraphicFramePr>
          <p:cNvPr id="717912" name="Object 88"/>
          <p:cNvGraphicFramePr>
            <a:graphicFrameLocks noChangeAspect="1"/>
          </p:cNvGraphicFramePr>
          <p:nvPr/>
        </p:nvGraphicFramePr>
        <p:xfrm>
          <a:off x="228600" y="5638800"/>
          <a:ext cx="1371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558" imgH="177723" progId="Equation.DSMT4">
                  <p:embed/>
                </p:oleObj>
              </mc:Choice>
              <mc:Fallback>
                <p:oleObj name="Equation" r:id="rId15" imgW="558558" imgH="177723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638800"/>
                        <a:ext cx="13716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13" name="Object 89"/>
          <p:cNvGraphicFramePr>
            <a:graphicFrameLocks noChangeAspect="1"/>
          </p:cNvGraphicFramePr>
          <p:nvPr/>
        </p:nvGraphicFramePr>
        <p:xfrm>
          <a:off x="1598613" y="5562600"/>
          <a:ext cx="13731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58558" imgH="253890" progId="Equation.DSMT4">
                  <p:embed/>
                </p:oleObj>
              </mc:Choice>
              <mc:Fallback>
                <p:oleObj name="Equation" r:id="rId17" imgW="558558" imgH="25389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8613" y="5562600"/>
                        <a:ext cx="1373187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14" name="Object 90"/>
          <p:cNvGraphicFramePr>
            <a:graphicFrameLocks noChangeAspect="1"/>
          </p:cNvGraphicFramePr>
          <p:nvPr/>
        </p:nvGraphicFramePr>
        <p:xfrm>
          <a:off x="2863850" y="5564188"/>
          <a:ext cx="2122488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63225" imgH="241195" progId="Equation.DSMT4">
                  <p:embed/>
                </p:oleObj>
              </mc:Choice>
              <mc:Fallback>
                <p:oleObj name="Equation" r:id="rId19" imgW="863225" imgH="241195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3850" y="5564188"/>
                        <a:ext cx="2122488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15" name="Object 91"/>
          <p:cNvGraphicFramePr>
            <a:graphicFrameLocks noChangeAspect="1"/>
          </p:cNvGraphicFramePr>
          <p:nvPr/>
        </p:nvGraphicFramePr>
        <p:xfrm>
          <a:off x="4929188" y="5562600"/>
          <a:ext cx="11239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457002" imgH="203112" progId="Equation.DSMT4">
                  <p:embed/>
                </p:oleObj>
              </mc:Choice>
              <mc:Fallback>
                <p:oleObj name="Equation" r:id="rId21" imgW="457002" imgH="203112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5562600"/>
                        <a:ext cx="11239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16" name="AutoShape 92"/>
          <p:cNvSpPr>
            <a:spLocks noChangeArrowheads="1"/>
          </p:cNvSpPr>
          <p:nvPr/>
        </p:nvSpPr>
        <p:spPr bwMode="auto">
          <a:xfrm>
            <a:off x="1676400" y="2819400"/>
            <a:ext cx="990600" cy="762000"/>
          </a:xfrm>
          <a:prstGeom prst="rightArrow">
            <a:avLst>
              <a:gd name="adj1" fmla="val 50000"/>
              <a:gd name="adj2" fmla="val 32500"/>
            </a:avLst>
          </a:prstGeom>
          <a:solidFill>
            <a:srgbClr val="99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>
                <a:latin typeface="Symbol" pitchFamily="18" charset="2"/>
              </a:rPr>
              <a:t>t</a:t>
            </a:r>
          </a:p>
        </p:txBody>
      </p:sp>
      <p:graphicFrame>
        <p:nvGraphicFramePr>
          <p:cNvPr id="717917" name="Object 93"/>
          <p:cNvGraphicFramePr>
            <a:graphicFrameLocks noChangeAspect="1"/>
          </p:cNvGraphicFramePr>
          <p:nvPr/>
        </p:nvGraphicFramePr>
        <p:xfrm>
          <a:off x="1323975" y="6172200"/>
          <a:ext cx="127793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20248" imgH="177646" progId="Equation.DSMT4">
                  <p:embed/>
                </p:oleObj>
              </mc:Choice>
              <mc:Fallback>
                <p:oleObj name="Equation" r:id="rId23" imgW="520248" imgH="177646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6172200"/>
                        <a:ext cx="1277938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3124200" y="5791200"/>
            <a:ext cx="304800" cy="1524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4800" b="0" i="0" u="none" strike="noStrike" cap="none" normalizeH="0" baseline="0">
              <a:ln>
                <a:noFill/>
              </a:ln>
              <a:solidFill>
                <a:srgbClr val="FFFFFF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0" y="5367605"/>
            <a:ext cx="2717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Skip deriv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8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8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79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79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1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7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79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7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79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17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71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17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17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7179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17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17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717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717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717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717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827" grpId="0" build="p"/>
      <p:bldP spid="717894" grpId="0" build="p"/>
      <p:bldP spid="717900" grpId="0"/>
      <p:bldP spid="717905" grpId="0"/>
      <p:bldP spid="717907" grpId="0" build="p"/>
      <p:bldP spid="717911" grpId="0" build="p"/>
      <p:bldP spid="717916" grpId="0" animBg="1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5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Torque on a Loop (2)</a:t>
            </a:r>
          </a:p>
        </p:txBody>
      </p:sp>
      <p:sp>
        <p:nvSpPr>
          <p:cNvPr id="721926" name="Text Box 6"/>
          <p:cNvSpPr txBox="1">
            <a:spLocks noChangeArrowheads="1"/>
          </p:cNvSpPr>
          <p:nvPr/>
        </p:nvSpPr>
        <p:spPr bwMode="auto">
          <a:xfrm>
            <a:off x="114300" y="4419600"/>
            <a:ext cx="8839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accent2"/>
                </a:solidFill>
              </a:rPr>
              <a:t>This formula generalizes to other shapes besides rectangles?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It is true for circular loops, or oddly shaped loops of current</a:t>
            </a:r>
          </a:p>
        </p:txBody>
      </p:sp>
      <p:sp>
        <p:nvSpPr>
          <p:cNvPr id="721945" name="Text Box 25"/>
          <p:cNvSpPr txBox="1">
            <a:spLocks noChangeArrowheads="1"/>
          </p:cNvSpPr>
          <p:nvPr/>
        </p:nvSpPr>
        <p:spPr bwMode="auto">
          <a:xfrm>
            <a:off x="0" y="762000"/>
            <a:ext cx="6096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What if the loop were oriented differently?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Torque is proportional to separation of forces</a:t>
            </a:r>
          </a:p>
        </p:txBody>
      </p:sp>
      <p:grpSp>
        <p:nvGrpSpPr>
          <p:cNvPr id="19469" name="Group 99"/>
          <p:cNvGrpSpPr>
            <a:grpSpLocks/>
          </p:cNvGrpSpPr>
          <p:nvPr/>
        </p:nvGrpSpPr>
        <p:grpSpPr bwMode="auto">
          <a:xfrm>
            <a:off x="6629400" y="609600"/>
            <a:ext cx="1828800" cy="1752600"/>
            <a:chOff x="4176" y="528"/>
            <a:chExt cx="1152" cy="1632"/>
          </a:xfrm>
        </p:grpSpPr>
        <p:sp>
          <p:nvSpPr>
            <p:cNvPr id="19506" name="Line 100"/>
            <p:cNvSpPr>
              <a:spLocks noChangeShapeType="1"/>
            </p:cNvSpPr>
            <p:nvPr/>
          </p:nvSpPr>
          <p:spPr bwMode="auto">
            <a:xfrm flipV="1">
              <a:off x="4176" y="528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7" name="Line 101"/>
            <p:cNvSpPr>
              <a:spLocks noChangeShapeType="1"/>
            </p:cNvSpPr>
            <p:nvPr/>
          </p:nvSpPr>
          <p:spPr bwMode="auto">
            <a:xfrm flipV="1">
              <a:off x="4464" y="528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8" name="Line 102"/>
            <p:cNvSpPr>
              <a:spLocks noChangeShapeType="1"/>
            </p:cNvSpPr>
            <p:nvPr/>
          </p:nvSpPr>
          <p:spPr bwMode="auto">
            <a:xfrm flipV="1">
              <a:off x="4752" y="528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9" name="Line 103"/>
            <p:cNvSpPr>
              <a:spLocks noChangeShapeType="1"/>
            </p:cNvSpPr>
            <p:nvPr/>
          </p:nvSpPr>
          <p:spPr bwMode="auto">
            <a:xfrm flipV="1">
              <a:off x="5040" y="528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0" name="Line 104"/>
            <p:cNvSpPr>
              <a:spLocks noChangeShapeType="1"/>
            </p:cNvSpPr>
            <p:nvPr/>
          </p:nvSpPr>
          <p:spPr bwMode="auto">
            <a:xfrm flipV="1">
              <a:off x="5328" y="528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072" name="Group 152"/>
          <p:cNvGrpSpPr>
            <a:grpSpLocks/>
          </p:cNvGrpSpPr>
          <p:nvPr/>
        </p:nvGrpSpPr>
        <p:grpSpPr bwMode="auto">
          <a:xfrm>
            <a:off x="6629400" y="685800"/>
            <a:ext cx="1752600" cy="1600200"/>
            <a:chOff x="4176" y="432"/>
            <a:chExt cx="1104" cy="1008"/>
          </a:xfrm>
        </p:grpSpPr>
        <p:sp>
          <p:nvSpPr>
            <p:cNvPr id="19500" name="Line 106"/>
            <p:cNvSpPr>
              <a:spLocks noChangeShapeType="1"/>
            </p:cNvSpPr>
            <p:nvPr/>
          </p:nvSpPr>
          <p:spPr bwMode="auto">
            <a:xfrm flipV="1">
              <a:off x="4272" y="528"/>
              <a:ext cx="912" cy="816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1" name="Oval 107"/>
            <p:cNvSpPr>
              <a:spLocks noChangeArrowheads="1"/>
            </p:cNvSpPr>
            <p:nvPr/>
          </p:nvSpPr>
          <p:spPr bwMode="auto">
            <a:xfrm>
              <a:off x="4176" y="1344"/>
              <a:ext cx="96" cy="96"/>
            </a:xfrm>
            <a:prstGeom prst="ellips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02" name="Oval 108"/>
            <p:cNvSpPr>
              <a:spLocks noChangeArrowheads="1"/>
            </p:cNvSpPr>
            <p:nvPr/>
          </p:nvSpPr>
          <p:spPr bwMode="auto">
            <a:xfrm>
              <a:off x="4208" y="1376"/>
              <a:ext cx="35" cy="35"/>
            </a:xfrm>
            <a:prstGeom prst="ellipse">
              <a:avLst/>
            </a:prstGeom>
            <a:solidFill>
              <a:srgbClr val="996600"/>
            </a:solidFill>
            <a:ln w="9525">
              <a:solidFill>
                <a:srgbClr val="99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503" name="Group 109"/>
            <p:cNvGrpSpPr>
              <a:grpSpLocks/>
            </p:cNvGrpSpPr>
            <p:nvPr/>
          </p:nvGrpSpPr>
          <p:grpSpPr bwMode="auto">
            <a:xfrm>
              <a:off x="5184" y="432"/>
              <a:ext cx="96" cy="96"/>
              <a:chOff x="816" y="3840"/>
              <a:chExt cx="96" cy="96"/>
            </a:xfrm>
          </p:grpSpPr>
          <p:sp>
            <p:nvSpPr>
              <p:cNvPr id="19504" name="Line 110"/>
              <p:cNvSpPr>
                <a:spLocks noChangeShapeType="1"/>
              </p:cNvSpPr>
              <p:nvPr/>
            </p:nvSpPr>
            <p:spPr bwMode="auto">
              <a:xfrm>
                <a:off x="816" y="384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05" name="Line 111"/>
              <p:cNvSpPr>
                <a:spLocks noChangeShapeType="1"/>
              </p:cNvSpPr>
              <p:nvPr/>
            </p:nvSpPr>
            <p:spPr bwMode="auto">
              <a:xfrm flipH="1">
                <a:off x="816" y="384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722034" name="Text Box 114"/>
          <p:cNvSpPr txBox="1">
            <a:spLocks noChangeArrowheads="1"/>
          </p:cNvSpPr>
          <p:nvPr/>
        </p:nvSpPr>
        <p:spPr bwMode="auto">
          <a:xfrm>
            <a:off x="8534400" y="304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722035" name="Line 115"/>
          <p:cNvSpPr>
            <a:spLocks noChangeShapeType="1"/>
          </p:cNvSpPr>
          <p:nvPr/>
        </p:nvSpPr>
        <p:spPr bwMode="auto">
          <a:xfrm flipV="1">
            <a:off x="8305800" y="762000"/>
            <a:ext cx="609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036" name="Text Box 116"/>
          <p:cNvSpPr txBox="1">
            <a:spLocks noChangeArrowheads="1"/>
          </p:cNvSpPr>
          <p:nvPr/>
        </p:nvSpPr>
        <p:spPr bwMode="auto">
          <a:xfrm>
            <a:off x="5791200" y="1981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722037" name="Line 117"/>
          <p:cNvSpPr>
            <a:spLocks noChangeShapeType="1"/>
          </p:cNvSpPr>
          <p:nvPr/>
        </p:nvSpPr>
        <p:spPr bwMode="auto">
          <a:xfrm flipH="1" flipV="1">
            <a:off x="6096000" y="2209800"/>
            <a:ext cx="609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039" name="Line 119"/>
          <p:cNvSpPr>
            <a:spLocks noChangeShapeType="1"/>
          </p:cNvSpPr>
          <p:nvPr/>
        </p:nvSpPr>
        <p:spPr bwMode="auto">
          <a:xfrm flipH="1" flipV="1">
            <a:off x="7162800" y="1066800"/>
            <a:ext cx="381000" cy="3810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22040" name="Object 120"/>
          <p:cNvGraphicFramePr>
            <a:graphicFrameLocks noChangeAspect="1"/>
          </p:cNvGraphicFramePr>
          <p:nvPr/>
        </p:nvGraphicFramePr>
        <p:xfrm>
          <a:off x="6858000" y="762000"/>
          <a:ext cx="31115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5" imgH="177415" progId="Equation.DSMT4">
                  <p:embed/>
                </p:oleObj>
              </mc:Choice>
              <mc:Fallback>
                <p:oleObj name="Equation" r:id="rId2" imgW="126725" imgH="177415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762000"/>
                        <a:ext cx="31115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041" name="Text Box 121"/>
          <p:cNvSpPr txBox="1">
            <a:spLocks noChangeArrowheads="1"/>
          </p:cNvSpPr>
          <p:nvPr/>
        </p:nvSpPr>
        <p:spPr bwMode="auto">
          <a:xfrm>
            <a:off x="7162800" y="838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  <a:sym typeface="Symbol" pitchFamily="18" charset="2"/>
              </a:rPr>
              <a:t></a:t>
            </a:r>
          </a:p>
        </p:txBody>
      </p:sp>
      <p:sp>
        <p:nvSpPr>
          <p:cNvPr id="722042" name="Line 122"/>
          <p:cNvSpPr>
            <a:spLocks noChangeShapeType="1"/>
          </p:cNvSpPr>
          <p:nvPr/>
        </p:nvSpPr>
        <p:spPr bwMode="auto">
          <a:xfrm flipV="1">
            <a:off x="6781800" y="914400"/>
            <a:ext cx="16764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043" name="Text Box 123"/>
          <p:cNvSpPr txBox="1">
            <a:spLocks noChangeArrowheads="1"/>
          </p:cNvSpPr>
          <p:nvPr/>
        </p:nvSpPr>
        <p:spPr bwMode="auto">
          <a:xfrm>
            <a:off x="7543800" y="1524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  <a:sym typeface="Symbol" pitchFamily="18" charset="2"/>
              </a:rPr>
              <a:t>W</a:t>
            </a:r>
          </a:p>
        </p:txBody>
      </p:sp>
      <p:sp>
        <p:nvSpPr>
          <p:cNvPr id="722044" name="Line 124"/>
          <p:cNvSpPr>
            <a:spLocks noChangeShapeType="1"/>
          </p:cNvSpPr>
          <p:nvPr/>
        </p:nvSpPr>
        <p:spPr bwMode="auto">
          <a:xfrm flipV="1">
            <a:off x="6324600" y="762000"/>
            <a:ext cx="0" cy="1447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046" name="Text Box 126"/>
          <p:cNvSpPr txBox="1">
            <a:spLocks noChangeArrowheads="1"/>
          </p:cNvSpPr>
          <p:nvPr/>
        </p:nvSpPr>
        <p:spPr bwMode="auto">
          <a:xfrm rot="-5400000">
            <a:off x="5562600" y="1143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i="1">
                <a:solidFill>
                  <a:schemeClr val="tx2"/>
                </a:solidFill>
                <a:sym typeface="Symbol" pitchFamily="18" charset="2"/>
              </a:rPr>
              <a:t>W</a:t>
            </a:r>
            <a:r>
              <a:rPr lang="en-US" sz="2400" b="1">
                <a:solidFill>
                  <a:schemeClr val="tx2"/>
                </a:solidFill>
                <a:sym typeface="Symbol" pitchFamily="18" charset="2"/>
              </a:rPr>
              <a:t>sin</a:t>
            </a:r>
            <a:r>
              <a:rPr lang="en-US" sz="2400" b="1" i="1">
                <a:solidFill>
                  <a:schemeClr val="tx2"/>
                </a:solidFill>
                <a:sym typeface="Symbol" pitchFamily="18" charset="2"/>
              </a:rPr>
              <a:t></a:t>
            </a:r>
          </a:p>
        </p:txBody>
      </p:sp>
      <p:sp>
        <p:nvSpPr>
          <p:cNvPr id="722047" name="Line 127"/>
          <p:cNvSpPr>
            <a:spLocks noChangeShapeType="1"/>
          </p:cNvSpPr>
          <p:nvPr/>
        </p:nvSpPr>
        <p:spPr bwMode="auto">
          <a:xfrm>
            <a:off x="6324600" y="762000"/>
            <a:ext cx="19050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22048" name="Object 128"/>
          <p:cNvGraphicFramePr>
            <a:graphicFrameLocks noChangeAspect="1"/>
          </p:cNvGraphicFramePr>
          <p:nvPr/>
        </p:nvGraphicFramePr>
        <p:xfrm>
          <a:off x="152400" y="1600200"/>
          <a:ext cx="20256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142" imgH="177723" progId="Equation.DSMT4">
                  <p:embed/>
                </p:oleObj>
              </mc:Choice>
              <mc:Fallback>
                <p:oleObj name="Equation" r:id="rId4" imgW="825142" imgH="177723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00200"/>
                        <a:ext cx="20256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049" name="Object 129"/>
          <p:cNvGraphicFramePr>
            <a:graphicFrameLocks noChangeAspect="1"/>
          </p:cNvGraphicFramePr>
          <p:nvPr/>
        </p:nvGraphicFramePr>
        <p:xfrm>
          <a:off x="2135188" y="1600200"/>
          <a:ext cx="20574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7836" imgH="177723" progId="Equation.DSMT4">
                  <p:embed/>
                </p:oleObj>
              </mc:Choice>
              <mc:Fallback>
                <p:oleObj name="Equation" r:id="rId6" imgW="837836" imgH="177723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600200"/>
                        <a:ext cx="20574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5" name="Text Box 130"/>
          <p:cNvSpPr txBox="1">
            <a:spLocks noChangeArrowheads="1"/>
          </p:cNvSpPr>
          <p:nvPr/>
        </p:nvSpPr>
        <p:spPr bwMode="auto">
          <a:xfrm>
            <a:off x="5867400" y="24384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sym typeface="Symbol" pitchFamily="18" charset="2"/>
              </a:rPr>
              <a:t>Edge-on view of Loop</a:t>
            </a:r>
          </a:p>
        </p:txBody>
      </p:sp>
      <p:graphicFrame>
        <p:nvGraphicFramePr>
          <p:cNvPr id="722051" name="Object 131"/>
          <p:cNvGraphicFramePr>
            <a:graphicFrameLocks noChangeAspect="1"/>
          </p:cNvGraphicFramePr>
          <p:nvPr/>
        </p:nvGraphicFramePr>
        <p:xfrm>
          <a:off x="4191000" y="1600200"/>
          <a:ext cx="17446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0891" imgH="177723" progId="Equation.DSMT4">
                  <p:embed/>
                </p:oleObj>
              </mc:Choice>
              <mc:Fallback>
                <p:oleObj name="Equation" r:id="rId8" imgW="710891" imgH="177723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600200"/>
                        <a:ext cx="17446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2052" name="Group 132"/>
          <p:cNvGrpSpPr>
            <a:grpSpLocks/>
          </p:cNvGrpSpPr>
          <p:nvPr/>
        </p:nvGrpSpPr>
        <p:grpSpPr bwMode="auto">
          <a:xfrm>
            <a:off x="7467600" y="1371600"/>
            <a:ext cx="152400" cy="152400"/>
            <a:chOff x="816" y="3840"/>
            <a:chExt cx="96" cy="96"/>
          </a:xfrm>
        </p:grpSpPr>
        <p:sp>
          <p:nvSpPr>
            <p:cNvPr id="19498" name="Line 133"/>
            <p:cNvSpPr>
              <a:spLocks noChangeShapeType="1"/>
            </p:cNvSpPr>
            <p:nvPr/>
          </p:nvSpPr>
          <p:spPr bwMode="auto">
            <a:xfrm>
              <a:off x="816" y="3840"/>
              <a:ext cx="96" cy="96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9" name="Line 134"/>
            <p:cNvSpPr>
              <a:spLocks noChangeShapeType="1"/>
            </p:cNvSpPr>
            <p:nvPr/>
          </p:nvSpPr>
          <p:spPr bwMode="auto">
            <a:xfrm flipH="1">
              <a:off x="816" y="3840"/>
              <a:ext cx="96" cy="96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2055" name="Text Box 135"/>
          <p:cNvSpPr txBox="1">
            <a:spLocks noChangeArrowheads="1"/>
          </p:cNvSpPr>
          <p:nvPr/>
        </p:nvSpPr>
        <p:spPr bwMode="auto">
          <a:xfrm>
            <a:off x="7467600" y="838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sym typeface="Symbol" pitchFamily="18" charset="2"/>
              </a:rPr>
              <a:t></a:t>
            </a:r>
          </a:p>
        </p:txBody>
      </p:sp>
      <p:grpSp>
        <p:nvGrpSpPr>
          <p:cNvPr id="722071" name="Group 151"/>
          <p:cNvGrpSpPr>
            <a:grpSpLocks/>
          </p:cNvGrpSpPr>
          <p:nvPr/>
        </p:nvGrpSpPr>
        <p:grpSpPr bwMode="auto">
          <a:xfrm>
            <a:off x="7543800" y="457200"/>
            <a:ext cx="152400" cy="2057400"/>
            <a:chOff x="4848" y="96"/>
            <a:chExt cx="96" cy="1488"/>
          </a:xfrm>
        </p:grpSpPr>
        <p:sp>
          <p:nvSpPr>
            <p:cNvPr id="19492" name="Line 143"/>
            <p:cNvSpPr>
              <a:spLocks noChangeShapeType="1"/>
            </p:cNvSpPr>
            <p:nvPr/>
          </p:nvSpPr>
          <p:spPr bwMode="auto">
            <a:xfrm flipV="1">
              <a:off x="4896" y="192"/>
              <a:ext cx="0" cy="1296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3" name="Oval 144"/>
            <p:cNvSpPr>
              <a:spLocks noChangeArrowheads="1"/>
            </p:cNvSpPr>
            <p:nvPr/>
          </p:nvSpPr>
          <p:spPr bwMode="auto">
            <a:xfrm>
              <a:off x="4848" y="1488"/>
              <a:ext cx="96" cy="96"/>
            </a:xfrm>
            <a:prstGeom prst="ellips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4" name="Oval 145"/>
            <p:cNvSpPr>
              <a:spLocks noChangeArrowheads="1"/>
            </p:cNvSpPr>
            <p:nvPr/>
          </p:nvSpPr>
          <p:spPr bwMode="auto">
            <a:xfrm>
              <a:off x="4880" y="1520"/>
              <a:ext cx="35" cy="35"/>
            </a:xfrm>
            <a:prstGeom prst="ellipse">
              <a:avLst/>
            </a:prstGeom>
            <a:solidFill>
              <a:srgbClr val="996600"/>
            </a:solidFill>
            <a:ln w="9525">
              <a:solidFill>
                <a:srgbClr val="9966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495" name="Group 146"/>
            <p:cNvGrpSpPr>
              <a:grpSpLocks/>
            </p:cNvGrpSpPr>
            <p:nvPr/>
          </p:nvGrpSpPr>
          <p:grpSpPr bwMode="auto">
            <a:xfrm>
              <a:off x="4848" y="96"/>
              <a:ext cx="96" cy="96"/>
              <a:chOff x="816" y="3840"/>
              <a:chExt cx="96" cy="96"/>
            </a:xfrm>
          </p:grpSpPr>
          <p:sp>
            <p:nvSpPr>
              <p:cNvPr id="19496" name="Line 147"/>
              <p:cNvSpPr>
                <a:spLocks noChangeShapeType="1"/>
              </p:cNvSpPr>
              <p:nvPr/>
            </p:nvSpPr>
            <p:spPr bwMode="auto">
              <a:xfrm>
                <a:off x="816" y="384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97" name="Line 148"/>
              <p:cNvSpPr>
                <a:spLocks noChangeShapeType="1"/>
              </p:cNvSpPr>
              <p:nvPr/>
            </p:nvSpPr>
            <p:spPr bwMode="auto">
              <a:xfrm flipH="1">
                <a:off x="816" y="3840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99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722073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104036"/>
              </p:ext>
            </p:extLst>
          </p:nvPr>
        </p:nvGraphicFramePr>
        <p:xfrm>
          <a:off x="1905000" y="3048000"/>
          <a:ext cx="18081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600" imgH="190500" progId="Equation.DSMT4">
                  <p:embed/>
                </p:oleObj>
              </mc:Choice>
              <mc:Fallback>
                <p:oleObj name="Equation" r:id="rId10" imgW="736600" imgH="190500" progId="Equation.DSMT4">
                  <p:embed/>
                  <p:pic>
                    <p:nvPicPr>
                      <p:cNvPr id="0" name="Object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00"/>
                        <a:ext cx="1808163" cy="419100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1" name="Text Box 154"/>
          <p:cNvSpPr txBox="1">
            <a:spLocks noChangeArrowheads="1"/>
          </p:cNvSpPr>
          <p:nvPr/>
        </p:nvSpPr>
        <p:spPr bwMode="auto">
          <a:xfrm>
            <a:off x="8458200" y="1600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B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990600" y="5410200"/>
            <a:ext cx="7823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rgbClr val="FF0000"/>
                </a:solidFill>
              </a:rPr>
              <a:t>Skip derivation-basically this whole slide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1041" name="Group 145"/>
          <p:cNvGrpSpPr>
            <a:grpSpLocks/>
          </p:cNvGrpSpPr>
          <p:nvPr/>
        </p:nvGrpSpPr>
        <p:grpSpPr bwMode="auto">
          <a:xfrm>
            <a:off x="7391400" y="1295400"/>
            <a:ext cx="1600200" cy="1600200"/>
            <a:chOff x="4656" y="816"/>
            <a:chExt cx="1008" cy="1008"/>
          </a:xfrm>
        </p:grpSpPr>
        <p:sp>
          <p:nvSpPr>
            <p:cNvPr id="21550" name="Arc 125"/>
            <p:cNvSpPr>
              <a:spLocks/>
            </p:cNvSpPr>
            <p:nvPr/>
          </p:nvSpPr>
          <p:spPr bwMode="auto">
            <a:xfrm flipH="1" flipV="1">
              <a:off x="4656" y="816"/>
              <a:ext cx="1008" cy="1008"/>
            </a:xfrm>
            <a:custGeom>
              <a:avLst/>
              <a:gdLst>
                <a:gd name="T0" fmla="*/ 0 w 43200"/>
                <a:gd name="T1" fmla="*/ 0 h 43200"/>
                <a:gd name="T2" fmla="*/ 0 w 43200"/>
                <a:gd name="T3" fmla="*/ 0 h 43200"/>
                <a:gd name="T4" fmla="*/ 0 w 43200"/>
                <a:gd name="T5" fmla="*/ 0 h 432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11581" y="2464"/>
                  </a:moveTo>
                  <a:cubicBezTo>
                    <a:pt x="14672" y="845"/>
                    <a:pt x="18110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3866"/>
                    <a:pt x="4134" y="6722"/>
                    <a:pt x="10841" y="2870"/>
                  </a:cubicBezTo>
                </a:path>
                <a:path w="43200" h="43200" stroke="0" extrusionOk="0">
                  <a:moveTo>
                    <a:pt x="11581" y="2464"/>
                  </a:moveTo>
                  <a:cubicBezTo>
                    <a:pt x="14672" y="845"/>
                    <a:pt x="18110" y="-1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3866"/>
                    <a:pt x="4134" y="6722"/>
                    <a:pt x="10841" y="2870"/>
                  </a:cubicBezTo>
                  <a:lnTo>
                    <a:pt x="21600" y="21600"/>
                  </a:lnTo>
                  <a:lnTo>
                    <a:pt x="11581" y="2464"/>
                  </a:lnTo>
                  <a:close/>
                </a:path>
              </a:pathLst>
            </a:custGeom>
            <a:solidFill>
              <a:srgbClr val="FFFF00"/>
            </a:solidFill>
            <a:ln w="28575">
              <a:solidFill>
                <a:srgbClr val="996600"/>
              </a:solidFill>
              <a:round/>
              <a:headEnd type="arrow" w="med" len="med"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51" name="Line 130"/>
            <p:cNvSpPr>
              <a:spLocks noChangeShapeType="1"/>
            </p:cNvSpPr>
            <p:nvPr/>
          </p:nvSpPr>
          <p:spPr bwMode="auto">
            <a:xfrm>
              <a:off x="5184" y="1296"/>
              <a:ext cx="48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52" name="Text Box 131"/>
            <p:cNvSpPr txBox="1">
              <a:spLocks noChangeArrowheads="1"/>
            </p:cNvSpPr>
            <p:nvPr/>
          </p:nvSpPr>
          <p:spPr bwMode="auto">
            <a:xfrm>
              <a:off x="5232" y="129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2"/>
                  </a:solidFill>
                  <a:sym typeface="Symbol" pitchFamily="18" charset="2"/>
                </a:rPr>
                <a:t>R</a:t>
              </a:r>
            </a:p>
          </p:txBody>
        </p:sp>
        <p:sp>
          <p:nvSpPr>
            <p:cNvPr id="21553" name="Text Box 144"/>
            <p:cNvSpPr txBox="1">
              <a:spLocks noChangeArrowheads="1"/>
            </p:cNvSpPr>
            <p:nvPr/>
          </p:nvSpPr>
          <p:spPr bwMode="auto">
            <a:xfrm>
              <a:off x="4992" y="153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rgbClr val="996600"/>
                  </a:solidFill>
                  <a:sym typeface="Symbol" pitchFamily="18" charset="2"/>
                </a:rPr>
                <a:t>I</a:t>
              </a:r>
            </a:p>
          </p:txBody>
        </p:sp>
      </p:grpSp>
      <p:sp>
        <p:nvSpPr>
          <p:cNvPr id="21507" name="Text Box 5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Torque and Energy for a Loop</a:t>
            </a:r>
          </a:p>
        </p:txBody>
      </p:sp>
      <p:sp>
        <p:nvSpPr>
          <p:cNvPr id="720902" name="Text Box 6"/>
          <p:cNvSpPr txBox="1">
            <a:spLocks noChangeArrowheads="1"/>
          </p:cNvSpPr>
          <p:nvPr/>
        </p:nvSpPr>
        <p:spPr bwMode="auto">
          <a:xfrm>
            <a:off x="304800" y="762000"/>
            <a:ext cx="6324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</a:rPr>
              <a:t>Define </a:t>
            </a:r>
            <a:r>
              <a:rPr lang="en-US" sz="2400" b="1" dirty="0">
                <a:solidFill>
                  <a:schemeClr val="accent2"/>
                </a:solidFill>
              </a:rPr>
              <a:t>A</a:t>
            </a:r>
            <a:r>
              <a:rPr lang="en-US" sz="2400" dirty="0">
                <a:solidFill>
                  <a:schemeClr val="accent2"/>
                </a:solidFill>
              </a:rPr>
              <a:t> to be a vector perpendicular to the loop with area </a:t>
            </a:r>
            <a:r>
              <a:rPr lang="en-US" sz="2400" i="1" dirty="0">
                <a:solidFill>
                  <a:schemeClr val="accent2"/>
                </a:solidFill>
              </a:rPr>
              <a:t>A</a:t>
            </a:r>
            <a:r>
              <a:rPr lang="en-US" sz="2400" dirty="0">
                <a:solidFill>
                  <a:schemeClr val="accent2"/>
                </a:solidFill>
              </a:rPr>
              <a:t> and in the direction of </a:t>
            </a:r>
            <a:r>
              <a:rPr lang="en-US" sz="2400" b="1" dirty="0">
                <a:solidFill>
                  <a:schemeClr val="accent2"/>
                </a:solidFill>
              </a:rPr>
              <a:t>n</a:t>
            </a:r>
            <a:r>
              <a:rPr lang="en-US" sz="2400" b="1" i="1" dirty="0">
                <a:solidFill>
                  <a:schemeClr val="accent2"/>
                </a:solidFill>
              </a:rPr>
              <a:t>-</a:t>
            </a:r>
            <a:r>
              <a:rPr lang="en-US" sz="2400" dirty="0">
                <a:solidFill>
                  <a:schemeClr val="accent2"/>
                </a:solidFill>
              </a:rPr>
              <a:t>hat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Determined by right-hand rule by current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Curl fingers in direction current is flowing</a:t>
            </a:r>
          </a:p>
          <a:p>
            <a:pPr lvl="1"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Thumb points in direction of </a:t>
            </a:r>
            <a:r>
              <a:rPr lang="en-US" sz="2400" b="1" dirty="0">
                <a:solidFill>
                  <a:schemeClr val="accent2"/>
                </a:solidFill>
                <a:sym typeface="Symbol" pitchFamily="18" charset="2"/>
              </a:rPr>
              <a:t>A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Define </a:t>
            </a:r>
            <a:r>
              <a:rPr lang="en-US" sz="2400" i="1" dirty="0">
                <a:solidFill>
                  <a:schemeClr val="accent2"/>
                </a:solidFill>
                <a:sym typeface="Symbol" pitchFamily="18" charset="2"/>
              </a:rPr>
              <a:t>magnetic dipole moment 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 of the loop as</a:t>
            </a:r>
          </a:p>
        </p:txBody>
      </p:sp>
      <p:graphicFrame>
        <p:nvGraphicFramePr>
          <p:cNvPr id="21509" name="Object 120"/>
          <p:cNvGraphicFramePr>
            <a:graphicFrameLocks noChangeAspect="1"/>
          </p:cNvGraphicFramePr>
          <p:nvPr/>
        </p:nvGraphicFramePr>
        <p:xfrm>
          <a:off x="6858000" y="762000"/>
          <a:ext cx="18081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600" imgH="190500" progId="Equation.DSMT4">
                  <p:embed/>
                </p:oleObj>
              </mc:Choice>
              <mc:Fallback>
                <p:oleObj name="Equation" r:id="rId3" imgW="736600" imgH="190500" progId="Equation.DSMT4">
                  <p:embed/>
                  <p:pic>
                    <p:nvPicPr>
                      <p:cNvPr id="0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762000"/>
                        <a:ext cx="18081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17" name="Object 121"/>
          <p:cNvGraphicFramePr>
            <a:graphicFrameLocks noChangeAspect="1"/>
          </p:cNvGraphicFramePr>
          <p:nvPr/>
        </p:nvGraphicFramePr>
        <p:xfrm>
          <a:off x="5638800" y="2286000"/>
          <a:ext cx="16525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516" imgH="177646" progId="Equation.DSMT4">
                  <p:embed/>
                </p:oleObj>
              </mc:Choice>
              <mc:Fallback>
                <p:oleObj name="Equation" r:id="rId5" imgW="672516" imgH="177646" progId="Equation.DSMT4">
                  <p:embed/>
                  <p:pic>
                    <p:nvPicPr>
                      <p:cNvPr id="0" name="Object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86000"/>
                        <a:ext cx="1652588" cy="39052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19" name="Object 123"/>
          <p:cNvGraphicFramePr>
            <a:graphicFrameLocks noChangeAspect="1"/>
          </p:cNvGraphicFramePr>
          <p:nvPr/>
        </p:nvGraphicFramePr>
        <p:xfrm>
          <a:off x="6324600" y="2819400"/>
          <a:ext cx="11223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7002" imgH="203112" progId="Equation.DSMT4">
                  <p:embed/>
                </p:oleObj>
              </mc:Choice>
              <mc:Fallback>
                <p:oleObj name="Equation" r:id="rId7" imgW="457002" imgH="203112" progId="Equation.DSMT4">
                  <p:embed/>
                  <p:pic>
                    <p:nvPicPr>
                      <p:cNvPr id="0" name="Object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19400"/>
                        <a:ext cx="1122363" cy="4476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20" name="Object 124"/>
          <p:cNvGraphicFramePr>
            <a:graphicFrameLocks noChangeAspect="1"/>
          </p:cNvGraphicFramePr>
          <p:nvPr/>
        </p:nvGraphicFramePr>
        <p:xfrm>
          <a:off x="1371600" y="3124200"/>
          <a:ext cx="14335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83947" imgH="203112" progId="Equation.DSMT4">
                  <p:embed/>
                </p:oleObj>
              </mc:Choice>
              <mc:Fallback>
                <p:oleObj name="Equation" r:id="rId9" imgW="583947" imgH="203112" progId="Equation.DSMT4">
                  <p:embed/>
                  <p:pic>
                    <p:nvPicPr>
                      <p:cNvPr id="0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4200"/>
                        <a:ext cx="1433513" cy="4476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1029" name="Group 133"/>
          <p:cNvGrpSpPr>
            <a:grpSpLocks/>
          </p:cNvGrpSpPr>
          <p:nvPr/>
        </p:nvGrpSpPr>
        <p:grpSpPr bwMode="auto">
          <a:xfrm>
            <a:off x="8077200" y="1981200"/>
            <a:ext cx="152400" cy="152400"/>
            <a:chOff x="1392" y="1008"/>
            <a:chExt cx="96" cy="96"/>
          </a:xfrm>
        </p:grpSpPr>
        <p:sp>
          <p:nvSpPr>
            <p:cNvPr id="21548" name="Oval 134"/>
            <p:cNvSpPr>
              <a:spLocks noChangeArrowheads="1"/>
            </p:cNvSpPr>
            <p:nvPr/>
          </p:nvSpPr>
          <p:spPr bwMode="auto">
            <a:xfrm>
              <a:off x="1392" y="1008"/>
              <a:ext cx="96" cy="96"/>
            </a:xfrm>
            <a:prstGeom prst="ellips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49" name="Oval 135"/>
            <p:cNvSpPr>
              <a:spLocks noChangeArrowheads="1"/>
            </p:cNvSpPr>
            <p:nvPr/>
          </p:nvSpPr>
          <p:spPr bwMode="auto">
            <a:xfrm>
              <a:off x="1424" y="1040"/>
              <a:ext cx="35" cy="35"/>
            </a:xfrm>
            <a:prstGeom prst="ellipse">
              <a:avLst/>
            </a:prstGeom>
            <a:solidFill>
              <a:srgbClr val="99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21032" name="Text Box 136"/>
          <p:cNvSpPr txBox="1">
            <a:spLocks noChangeArrowheads="1"/>
          </p:cNvSpPr>
          <p:nvPr/>
        </p:nvSpPr>
        <p:spPr bwMode="auto">
          <a:xfrm>
            <a:off x="7772400" y="16002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A</a:t>
            </a:r>
          </a:p>
        </p:txBody>
      </p:sp>
      <p:graphicFrame>
        <p:nvGraphicFramePr>
          <p:cNvPr id="721034" name="Object 138"/>
          <p:cNvGraphicFramePr>
            <a:graphicFrameLocks noChangeAspect="1"/>
          </p:cNvGraphicFramePr>
          <p:nvPr/>
        </p:nvGraphicFramePr>
        <p:xfrm>
          <a:off x="6069013" y="1295400"/>
          <a:ext cx="1247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07780" imgH="177723" progId="Equation.DSMT4">
                  <p:embed/>
                </p:oleObj>
              </mc:Choice>
              <mc:Fallback>
                <p:oleObj name="Equation" r:id="rId11" imgW="507780" imgH="177723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1295400"/>
                        <a:ext cx="12477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055" name="Text Box 159"/>
          <p:cNvSpPr txBox="1">
            <a:spLocks noChangeArrowheads="1"/>
          </p:cNvSpPr>
          <p:nvPr/>
        </p:nvSpPr>
        <p:spPr bwMode="auto">
          <a:xfrm>
            <a:off x="0" y="3581400"/>
            <a:ext cx="891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Torque is like an angular force</a:t>
            </a:r>
          </a:p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009900"/>
                </a:solidFill>
              </a:rPr>
              <a:t>It does work, and therefore there is energy associated with it</a:t>
            </a:r>
            <a:endParaRPr lang="en-US" sz="2400" dirty="0">
              <a:solidFill>
                <a:srgbClr val="009900"/>
              </a:solidFill>
              <a:sym typeface="Symbol" pitchFamily="18" charset="2"/>
            </a:endParaRPr>
          </a:p>
        </p:txBody>
      </p:sp>
      <p:graphicFrame>
        <p:nvGraphicFramePr>
          <p:cNvPr id="721056" name="Object 160"/>
          <p:cNvGraphicFramePr>
            <a:graphicFrameLocks noChangeAspect="1"/>
          </p:cNvGraphicFramePr>
          <p:nvPr/>
        </p:nvGraphicFramePr>
        <p:xfrm>
          <a:off x="3363913" y="3124200"/>
          <a:ext cx="19018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74364" imgH="203112" progId="Equation.DSMT4">
                  <p:embed/>
                </p:oleObj>
              </mc:Choice>
              <mc:Fallback>
                <p:oleObj name="Equation" r:id="rId13" imgW="774364" imgH="203112" progId="Equation.DSMT4">
                  <p:embed/>
                  <p:pic>
                    <p:nvPicPr>
                      <p:cNvPr id="0" name="Object 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3124200"/>
                        <a:ext cx="1901825" cy="447675"/>
                      </a:xfrm>
                      <a:prstGeom prst="rect">
                        <a:avLst/>
                      </a:prstGeom>
                      <a:noFill/>
                      <a:ln w="28575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57" name="Object 161"/>
          <p:cNvGraphicFramePr>
            <a:graphicFrameLocks noChangeAspect="1"/>
          </p:cNvGraphicFramePr>
          <p:nvPr/>
        </p:nvGraphicFramePr>
        <p:xfrm>
          <a:off x="460375" y="4343400"/>
          <a:ext cx="1589088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647700" imgH="279400" progId="Equation.DSMT4">
                  <p:embed/>
                </p:oleObj>
              </mc:Choice>
              <mc:Fallback>
                <p:oleObj name="Equation" r:id="rId15" imgW="647700" imgH="279400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4343400"/>
                        <a:ext cx="1589088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58" name="Object 162"/>
          <p:cNvGraphicFramePr>
            <a:graphicFrameLocks noChangeAspect="1"/>
          </p:cNvGraphicFramePr>
          <p:nvPr/>
        </p:nvGraphicFramePr>
        <p:xfrm>
          <a:off x="2038350" y="4344988"/>
          <a:ext cx="23050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39800" imgH="279400" progId="Equation.DSMT4">
                  <p:embed/>
                </p:oleObj>
              </mc:Choice>
              <mc:Fallback>
                <p:oleObj name="Equation" r:id="rId17" imgW="939800" imgH="279400" progId="Equation.DSMT4">
                  <p:embed/>
                  <p:pic>
                    <p:nvPicPr>
                      <p:cNvPr id="0" name="Object 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4344988"/>
                        <a:ext cx="23050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59" name="Object 163"/>
          <p:cNvGraphicFramePr>
            <a:graphicFrameLocks noChangeAspect="1"/>
          </p:cNvGraphicFramePr>
          <p:nvPr/>
        </p:nvGraphicFramePr>
        <p:xfrm>
          <a:off x="4343400" y="4427538"/>
          <a:ext cx="193198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87058" imgH="203112" progId="Equation.DSMT4">
                  <p:embed/>
                </p:oleObj>
              </mc:Choice>
              <mc:Fallback>
                <p:oleObj name="Equation" r:id="rId19" imgW="787058" imgH="203112" progId="Equation.DSMT4">
                  <p:embed/>
                  <p:pic>
                    <p:nvPicPr>
                      <p:cNvPr id="0" name="Object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427538"/>
                        <a:ext cx="193198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 cap="rnd">
                            <a:solidFill>
                              <a:srgbClr val="FF0000"/>
                            </a:solidFill>
                            <a:prstDash val="sysDot"/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060" name="Object 164"/>
          <p:cNvGraphicFramePr>
            <a:graphicFrameLocks noChangeAspect="1"/>
          </p:cNvGraphicFramePr>
          <p:nvPr/>
        </p:nvGraphicFramePr>
        <p:xfrm>
          <a:off x="1371600" y="5029200"/>
          <a:ext cx="1622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660113" imgH="203112" progId="Equation.DSMT4">
                  <p:embed/>
                </p:oleObj>
              </mc:Choice>
              <mc:Fallback>
                <p:oleObj name="Equation" r:id="rId21" imgW="660113" imgH="203112" progId="Equation.DSMT4">
                  <p:embed/>
                  <p:pic>
                    <p:nvPicPr>
                      <p:cNvPr id="0" name="Object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029200"/>
                        <a:ext cx="1622425" cy="4476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1105" name="Text Box 209"/>
          <p:cNvSpPr txBox="1">
            <a:spLocks noChangeArrowheads="1"/>
          </p:cNvSpPr>
          <p:nvPr/>
        </p:nvSpPr>
        <p:spPr bwMode="auto">
          <a:xfrm>
            <a:off x="266700" y="5562600"/>
            <a:ext cx="5638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Loop likes to make </a:t>
            </a:r>
            <a:r>
              <a:rPr lang="en-US" sz="2400" b="1" dirty="0">
                <a:solidFill>
                  <a:srgbClr val="FF0000"/>
                </a:solidFill>
              </a:rPr>
              <a:t>A</a:t>
            </a:r>
            <a:r>
              <a:rPr lang="en-US" sz="2400" dirty="0">
                <a:solidFill>
                  <a:srgbClr val="FF0000"/>
                </a:solidFill>
              </a:rPr>
              <a:t> parallel to </a:t>
            </a:r>
            <a:r>
              <a:rPr lang="en-US" sz="2400" b="1" dirty="0"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721110" name="Group 214"/>
          <p:cNvGrpSpPr>
            <a:grpSpLocks/>
          </p:cNvGrpSpPr>
          <p:nvPr/>
        </p:nvGrpSpPr>
        <p:grpSpPr bwMode="auto">
          <a:xfrm>
            <a:off x="5943600" y="4572000"/>
            <a:ext cx="3276600" cy="2286000"/>
            <a:chOff x="3744" y="2880"/>
            <a:chExt cx="2064" cy="1440"/>
          </a:xfrm>
        </p:grpSpPr>
        <p:grpSp>
          <p:nvGrpSpPr>
            <p:cNvPr id="21526" name="Group 171"/>
            <p:cNvGrpSpPr>
              <a:grpSpLocks/>
            </p:cNvGrpSpPr>
            <p:nvPr/>
          </p:nvGrpSpPr>
          <p:grpSpPr bwMode="auto">
            <a:xfrm>
              <a:off x="4224" y="2880"/>
              <a:ext cx="1152" cy="1104"/>
              <a:chOff x="4176" y="528"/>
              <a:chExt cx="1152" cy="1632"/>
            </a:xfrm>
          </p:grpSpPr>
          <p:sp>
            <p:nvSpPr>
              <p:cNvPr id="21543" name="Line 172"/>
              <p:cNvSpPr>
                <a:spLocks noChangeShapeType="1"/>
              </p:cNvSpPr>
              <p:nvPr/>
            </p:nvSpPr>
            <p:spPr bwMode="auto">
              <a:xfrm flipV="1">
                <a:off x="4176" y="528"/>
                <a:ext cx="0" cy="1632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4" name="Line 173"/>
              <p:cNvSpPr>
                <a:spLocks noChangeShapeType="1"/>
              </p:cNvSpPr>
              <p:nvPr/>
            </p:nvSpPr>
            <p:spPr bwMode="auto">
              <a:xfrm flipV="1">
                <a:off x="4464" y="528"/>
                <a:ext cx="0" cy="1632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5" name="Line 174"/>
              <p:cNvSpPr>
                <a:spLocks noChangeShapeType="1"/>
              </p:cNvSpPr>
              <p:nvPr/>
            </p:nvSpPr>
            <p:spPr bwMode="auto">
              <a:xfrm flipV="1">
                <a:off x="4752" y="528"/>
                <a:ext cx="0" cy="1632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6" name="Line 175"/>
              <p:cNvSpPr>
                <a:spLocks noChangeShapeType="1"/>
              </p:cNvSpPr>
              <p:nvPr/>
            </p:nvSpPr>
            <p:spPr bwMode="auto">
              <a:xfrm flipV="1">
                <a:off x="5040" y="528"/>
                <a:ext cx="0" cy="1632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47" name="Line 176"/>
              <p:cNvSpPr>
                <a:spLocks noChangeShapeType="1"/>
              </p:cNvSpPr>
              <p:nvPr/>
            </p:nvSpPr>
            <p:spPr bwMode="auto">
              <a:xfrm flipV="1">
                <a:off x="5328" y="528"/>
                <a:ext cx="0" cy="1632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1527" name="Group 177"/>
            <p:cNvGrpSpPr>
              <a:grpSpLocks/>
            </p:cNvGrpSpPr>
            <p:nvPr/>
          </p:nvGrpSpPr>
          <p:grpSpPr bwMode="auto">
            <a:xfrm>
              <a:off x="4224" y="2928"/>
              <a:ext cx="1104" cy="1008"/>
              <a:chOff x="4176" y="432"/>
              <a:chExt cx="1104" cy="1008"/>
            </a:xfrm>
          </p:grpSpPr>
          <p:sp>
            <p:nvSpPr>
              <p:cNvPr id="21537" name="Line 178"/>
              <p:cNvSpPr>
                <a:spLocks noChangeShapeType="1"/>
              </p:cNvSpPr>
              <p:nvPr/>
            </p:nvSpPr>
            <p:spPr bwMode="auto">
              <a:xfrm flipV="1">
                <a:off x="4272" y="528"/>
                <a:ext cx="912" cy="816"/>
              </a:xfrm>
              <a:prstGeom prst="line">
                <a:avLst/>
              </a:prstGeom>
              <a:noFill/>
              <a:ln w="28575">
                <a:solidFill>
                  <a:srgbClr val="9966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8" name="Oval 179"/>
              <p:cNvSpPr>
                <a:spLocks noChangeArrowheads="1"/>
              </p:cNvSpPr>
              <p:nvPr/>
            </p:nvSpPr>
            <p:spPr bwMode="auto">
              <a:xfrm>
                <a:off x="4176" y="1344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9966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Oval 180"/>
              <p:cNvSpPr>
                <a:spLocks noChangeArrowheads="1"/>
              </p:cNvSpPr>
              <p:nvPr/>
            </p:nvSpPr>
            <p:spPr bwMode="auto">
              <a:xfrm>
                <a:off x="4208" y="1376"/>
                <a:ext cx="35" cy="35"/>
              </a:xfrm>
              <a:prstGeom prst="ellipse">
                <a:avLst/>
              </a:prstGeom>
              <a:solidFill>
                <a:srgbClr val="996600"/>
              </a:solidFill>
              <a:ln w="9525">
                <a:solidFill>
                  <a:srgbClr val="9966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21540" name="Group 181"/>
              <p:cNvGrpSpPr>
                <a:grpSpLocks/>
              </p:cNvGrpSpPr>
              <p:nvPr/>
            </p:nvGrpSpPr>
            <p:grpSpPr bwMode="auto">
              <a:xfrm>
                <a:off x="5184" y="432"/>
                <a:ext cx="96" cy="96"/>
                <a:chOff x="816" y="3840"/>
                <a:chExt cx="96" cy="96"/>
              </a:xfrm>
            </p:grpSpPr>
            <p:sp>
              <p:nvSpPr>
                <p:cNvPr id="21541" name="Line 182"/>
                <p:cNvSpPr>
                  <a:spLocks noChangeShapeType="1"/>
                </p:cNvSpPr>
                <p:nvPr/>
              </p:nvSpPr>
              <p:spPr bwMode="auto">
                <a:xfrm>
                  <a:off x="816" y="3840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542" name="Line 183"/>
                <p:cNvSpPr>
                  <a:spLocks noChangeShapeType="1"/>
                </p:cNvSpPr>
                <p:nvPr/>
              </p:nvSpPr>
              <p:spPr bwMode="auto">
                <a:xfrm flipH="1">
                  <a:off x="816" y="3840"/>
                  <a:ext cx="96" cy="96"/>
                </a:xfrm>
                <a:prstGeom prst="line">
                  <a:avLst/>
                </a:prstGeom>
                <a:noFill/>
                <a:ln w="28575">
                  <a:solidFill>
                    <a:srgbClr val="9966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1528" name="Line 187"/>
            <p:cNvSpPr>
              <a:spLocks noChangeShapeType="1"/>
            </p:cNvSpPr>
            <p:nvPr/>
          </p:nvSpPr>
          <p:spPr bwMode="auto">
            <a:xfrm flipH="1" flipV="1">
              <a:off x="4560" y="3168"/>
              <a:ext cx="240" cy="240"/>
            </a:xfrm>
            <a:prstGeom prst="line">
              <a:avLst/>
            </a:prstGeom>
            <a:noFill/>
            <a:ln w="28575">
              <a:solidFill>
                <a:srgbClr val="99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9" name="Text Box 189"/>
            <p:cNvSpPr txBox="1">
              <a:spLocks noChangeArrowheads="1"/>
            </p:cNvSpPr>
            <p:nvPr/>
          </p:nvSpPr>
          <p:spPr bwMode="auto">
            <a:xfrm>
              <a:off x="4560" y="30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 i="1">
                  <a:solidFill>
                    <a:schemeClr val="tx2"/>
                  </a:solidFill>
                  <a:sym typeface="Symbol" pitchFamily="18" charset="2"/>
                </a:rPr>
                <a:t></a:t>
              </a:r>
            </a:p>
          </p:txBody>
        </p:sp>
        <p:sp>
          <p:nvSpPr>
            <p:cNvPr id="21530" name="Text Box 195"/>
            <p:cNvSpPr txBox="1">
              <a:spLocks noChangeArrowheads="1"/>
            </p:cNvSpPr>
            <p:nvPr/>
          </p:nvSpPr>
          <p:spPr bwMode="auto">
            <a:xfrm>
              <a:off x="3744" y="4032"/>
              <a:ext cx="20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2"/>
                  </a:solidFill>
                  <a:sym typeface="Symbol" pitchFamily="18" charset="2"/>
                </a:rPr>
                <a:t>Edge-on view of Loop</a:t>
              </a:r>
            </a:p>
          </p:txBody>
        </p:sp>
        <p:grpSp>
          <p:nvGrpSpPr>
            <p:cNvPr id="21531" name="Group 196"/>
            <p:cNvGrpSpPr>
              <a:grpSpLocks/>
            </p:cNvGrpSpPr>
            <p:nvPr/>
          </p:nvGrpSpPr>
          <p:grpSpPr bwMode="auto">
            <a:xfrm>
              <a:off x="4752" y="3360"/>
              <a:ext cx="96" cy="96"/>
              <a:chOff x="816" y="3840"/>
              <a:chExt cx="96" cy="96"/>
            </a:xfrm>
          </p:grpSpPr>
          <p:sp>
            <p:nvSpPr>
              <p:cNvPr id="21535" name="Line 197"/>
              <p:cNvSpPr>
                <a:spLocks noChangeShapeType="1"/>
              </p:cNvSpPr>
              <p:nvPr/>
            </p:nvSpPr>
            <p:spPr bwMode="auto">
              <a:xfrm>
                <a:off x="816" y="3840"/>
                <a:ext cx="96" cy="96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536" name="Line 198"/>
              <p:cNvSpPr>
                <a:spLocks noChangeShapeType="1"/>
              </p:cNvSpPr>
              <p:nvPr/>
            </p:nvSpPr>
            <p:spPr bwMode="auto">
              <a:xfrm flipH="1">
                <a:off x="816" y="3840"/>
                <a:ext cx="96" cy="96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532" name="Text Box 199"/>
            <p:cNvSpPr txBox="1">
              <a:spLocks noChangeArrowheads="1"/>
            </p:cNvSpPr>
            <p:nvPr/>
          </p:nvSpPr>
          <p:spPr bwMode="auto">
            <a:xfrm>
              <a:off x="4752" y="3024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accent2"/>
                  </a:solidFill>
                  <a:sym typeface="Symbol" pitchFamily="18" charset="2"/>
                </a:rPr>
                <a:t></a:t>
              </a:r>
            </a:p>
          </p:txBody>
        </p:sp>
        <p:sp>
          <p:nvSpPr>
            <p:cNvPr id="21533" name="Text Box 208"/>
            <p:cNvSpPr txBox="1">
              <a:spLocks noChangeArrowheads="1"/>
            </p:cNvSpPr>
            <p:nvPr/>
          </p:nvSpPr>
          <p:spPr bwMode="auto">
            <a:xfrm>
              <a:off x="4464" y="3216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9900CC"/>
                  </a:solidFill>
                </a:rPr>
                <a:t>A</a:t>
              </a:r>
            </a:p>
          </p:txBody>
        </p:sp>
        <p:sp>
          <p:nvSpPr>
            <p:cNvPr id="21534" name="Text Box 213"/>
            <p:cNvSpPr txBox="1">
              <a:spLocks noChangeArrowheads="1"/>
            </p:cNvSpPr>
            <p:nvPr/>
          </p:nvSpPr>
          <p:spPr bwMode="auto">
            <a:xfrm>
              <a:off x="5088" y="369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9900"/>
                  </a:solidFill>
                </a:rPr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09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20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209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209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09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209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09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21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21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210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210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2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209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209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21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21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72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72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21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21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721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721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2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72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72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72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21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211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0902" grpId="0" build="p"/>
      <p:bldP spid="721032" grpId="0"/>
      <p:bldP spid="721055" grpId="0" build="p"/>
      <p:bldP spid="72110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85800" y="762000"/>
            <a:ext cx="586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JIT Quick Quiz 28.4</a:t>
            </a:r>
          </a:p>
        </p:txBody>
      </p:sp>
      <p:pic>
        <p:nvPicPr>
          <p:cNvPr id="153601" name="Picture 1" descr="http://www.webassign.net/pse/29-16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1838" y="2971800"/>
            <a:ext cx="4411362" cy="1600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332150"/>
              </p:ext>
            </p:extLst>
          </p:nvPr>
        </p:nvGraphicFramePr>
        <p:xfrm>
          <a:off x="0" y="1714500"/>
          <a:ext cx="904607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5949456" imgH="700938" progId="Word.Document.12">
                  <p:embed/>
                </p:oleObj>
              </mc:Choice>
              <mc:Fallback>
                <p:oleObj name="Document" r:id="rId3" imgW="5949456" imgH="70093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714500"/>
                        <a:ext cx="9046078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4800600"/>
            <a:ext cx="533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(</a:t>
            </a:r>
            <a:r>
              <a:rPr lang="en-US" sz="3600" dirty="0" err="1">
                <a:solidFill>
                  <a:srgbClr val="FF0000"/>
                </a:solidFill>
              </a:rPr>
              <a:t>i</a:t>
            </a:r>
            <a:r>
              <a:rPr lang="en-US" sz="3600" dirty="0">
                <a:solidFill>
                  <a:srgbClr val="FF0000"/>
                </a:solidFill>
              </a:rPr>
              <a:t>) c&gt;b&gt;a (ii) a=b=c</a:t>
            </a:r>
          </a:p>
        </p:txBody>
      </p:sp>
    </p:spTree>
    <p:extLst>
      <p:ext uri="{BB962C8B-B14F-4D97-AF65-F5344CB8AC3E}">
        <p14:creationId xmlns:p14="http://schemas.microsoft.com/office/powerpoint/2010/main" val="2067939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468746"/>
              </p:ext>
            </p:extLst>
          </p:nvPr>
        </p:nvGraphicFramePr>
        <p:xfrm>
          <a:off x="914400" y="1828800"/>
          <a:ext cx="7095825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94170" imgH="2832542" progId="Word.Document.12">
                  <p:embed/>
                </p:oleObj>
              </mc:Choice>
              <mc:Fallback>
                <p:oleObj name="Document" r:id="rId2" imgW="5494170" imgH="2832542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1828800"/>
                        <a:ext cx="7095825" cy="365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800600" y="5334000"/>
            <a:ext cx="3124200" cy="838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D</a:t>
            </a:r>
          </a:p>
        </p:txBody>
      </p:sp>
    </p:spTree>
    <p:extLst>
      <p:ext uri="{BB962C8B-B14F-4D97-AF65-F5344CB8AC3E}">
        <p14:creationId xmlns:p14="http://schemas.microsoft.com/office/powerpoint/2010/main" val="832779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635245"/>
              </p:ext>
            </p:extLst>
          </p:nvPr>
        </p:nvGraphicFramePr>
        <p:xfrm>
          <a:off x="721160" y="2124074"/>
          <a:ext cx="7127440" cy="3385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94170" imgH="2609867" progId="Word.Document.12">
                  <p:embed/>
                </p:oleObj>
              </mc:Choice>
              <mc:Fallback>
                <p:oleObj name="Document" r:id="rId2" imgW="5494170" imgH="260986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21160" y="2124074"/>
                        <a:ext cx="7127440" cy="3385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800600" y="5334000"/>
            <a:ext cx="3124200" cy="838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3157884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4014" name="Group 46"/>
          <p:cNvGrpSpPr>
            <a:grpSpLocks/>
          </p:cNvGrpSpPr>
          <p:nvPr/>
        </p:nvGrpSpPr>
        <p:grpSpPr bwMode="auto">
          <a:xfrm>
            <a:off x="3200400" y="5562600"/>
            <a:ext cx="1600200" cy="914400"/>
            <a:chOff x="2016" y="3504"/>
            <a:chExt cx="1008" cy="576"/>
          </a:xfrm>
        </p:grpSpPr>
        <p:sp>
          <p:nvSpPr>
            <p:cNvPr id="23591" name="Line 43"/>
            <p:cNvSpPr>
              <a:spLocks noChangeShapeType="1"/>
            </p:cNvSpPr>
            <p:nvPr/>
          </p:nvSpPr>
          <p:spPr bwMode="auto">
            <a:xfrm flipH="1">
              <a:off x="2736" y="3504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3592" name="Group 28"/>
            <p:cNvGrpSpPr>
              <a:grpSpLocks/>
            </p:cNvGrpSpPr>
            <p:nvPr/>
          </p:nvGrpSpPr>
          <p:grpSpPr bwMode="auto">
            <a:xfrm>
              <a:off x="2352" y="3744"/>
              <a:ext cx="427" cy="336"/>
              <a:chOff x="672" y="2924"/>
              <a:chExt cx="427" cy="336"/>
            </a:xfrm>
          </p:grpSpPr>
          <p:grpSp>
            <p:nvGrpSpPr>
              <p:cNvPr id="23598" name="Group 29"/>
              <p:cNvGrpSpPr>
                <a:grpSpLocks/>
              </p:cNvGrpSpPr>
              <p:nvPr/>
            </p:nvGrpSpPr>
            <p:grpSpPr bwMode="auto">
              <a:xfrm rot="5400000">
                <a:off x="740" y="3044"/>
                <a:ext cx="288" cy="144"/>
                <a:chOff x="2736" y="1632"/>
                <a:chExt cx="288" cy="144"/>
              </a:xfrm>
            </p:grpSpPr>
            <p:sp>
              <p:nvSpPr>
                <p:cNvPr id="23601" name="Line 30"/>
                <p:cNvSpPr>
                  <a:spLocks noChangeShapeType="1"/>
                </p:cNvSpPr>
                <p:nvPr/>
              </p:nvSpPr>
              <p:spPr bwMode="auto">
                <a:xfrm>
                  <a:off x="2736" y="1680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02" name="Line 31"/>
                <p:cNvSpPr>
                  <a:spLocks noChangeShapeType="1"/>
                </p:cNvSpPr>
                <p:nvPr/>
              </p:nvSpPr>
              <p:spPr bwMode="auto">
                <a:xfrm>
                  <a:off x="2784" y="1728"/>
                  <a:ext cx="192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03" name="Line 32"/>
                <p:cNvSpPr>
                  <a:spLocks noChangeShapeType="1"/>
                </p:cNvSpPr>
                <p:nvPr/>
              </p:nvSpPr>
              <p:spPr bwMode="auto">
                <a:xfrm flipV="1">
                  <a:off x="2880" y="1632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04" name="Line 33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0" cy="4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3599" name="Text Box 34"/>
              <p:cNvSpPr txBox="1">
                <a:spLocks noChangeArrowheads="1"/>
              </p:cNvSpPr>
              <p:nvPr/>
            </p:nvSpPr>
            <p:spPr bwMode="auto">
              <a:xfrm rot="5400000">
                <a:off x="864" y="292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+</a:t>
                </a:r>
              </a:p>
            </p:txBody>
          </p:sp>
          <p:sp>
            <p:nvSpPr>
              <p:cNvPr id="23600" name="Text Box 35"/>
              <p:cNvSpPr txBox="1">
                <a:spLocks noChangeArrowheads="1"/>
              </p:cNvSpPr>
              <p:nvPr/>
            </p:nvSpPr>
            <p:spPr bwMode="auto">
              <a:xfrm rot="10800000">
                <a:off x="672" y="2928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1pPr>
                <a:lvl2pPr marL="742950" indent="-28575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2pPr>
                <a:lvl3pPr marL="11430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3pPr>
                <a:lvl4pPr marL="16002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4pPr>
                <a:lvl5pPr marL="2057400" indent="-228600"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800">
                    <a:solidFill>
                      <a:schemeClr val="bg1"/>
                    </a:solidFill>
                    <a:latin typeface="Times New Roman" pitchFamily="18" charset="0"/>
                  </a:defRPr>
                </a:lvl9pPr>
              </a:lstStyle>
              <a:p>
                <a:pPr algn="ctr">
                  <a:spcBef>
                    <a:spcPct val="50000"/>
                  </a:spcBef>
                </a:pPr>
                <a:r>
                  <a:rPr lang="en-US" sz="1800" b="1">
                    <a:solidFill>
                      <a:schemeClr val="tx1"/>
                    </a:solidFill>
                  </a:rPr>
                  <a:t>–</a:t>
                </a:r>
              </a:p>
            </p:txBody>
          </p:sp>
        </p:grpSp>
        <p:sp>
          <p:nvSpPr>
            <p:cNvPr id="23593" name="Line 40"/>
            <p:cNvSpPr>
              <a:spLocks noChangeShapeType="1"/>
            </p:cNvSpPr>
            <p:nvPr/>
          </p:nvSpPr>
          <p:spPr bwMode="auto">
            <a:xfrm flipH="1">
              <a:off x="2016" y="350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Line 41"/>
            <p:cNvSpPr>
              <a:spLocks noChangeShapeType="1"/>
            </p:cNvSpPr>
            <p:nvPr/>
          </p:nvSpPr>
          <p:spPr bwMode="auto">
            <a:xfrm>
              <a:off x="2016" y="3504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5" name="Line 42"/>
            <p:cNvSpPr>
              <a:spLocks noChangeShapeType="1"/>
            </p:cNvSpPr>
            <p:nvPr/>
          </p:nvSpPr>
          <p:spPr bwMode="auto">
            <a:xfrm>
              <a:off x="2016" y="3936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6" name="Line 44"/>
            <p:cNvSpPr>
              <a:spLocks noChangeShapeType="1"/>
            </p:cNvSpPr>
            <p:nvPr/>
          </p:nvSpPr>
          <p:spPr bwMode="auto">
            <a:xfrm>
              <a:off x="3024" y="3504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7" name="Line 45"/>
            <p:cNvSpPr>
              <a:spLocks noChangeShapeType="1"/>
            </p:cNvSpPr>
            <p:nvPr/>
          </p:nvSpPr>
          <p:spPr bwMode="auto">
            <a:xfrm>
              <a:off x="2640" y="3936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3993" name="Arc 25"/>
          <p:cNvSpPr>
            <a:spLocks/>
          </p:cNvSpPr>
          <p:nvPr/>
        </p:nvSpPr>
        <p:spPr bwMode="auto">
          <a:xfrm flipH="1">
            <a:off x="3787775" y="5334000"/>
            <a:ext cx="250825" cy="457200"/>
          </a:xfrm>
          <a:custGeom>
            <a:avLst/>
            <a:gdLst>
              <a:gd name="T0" fmla="*/ 2456118 w 23662"/>
              <a:gd name="T1" fmla="*/ 0 h 43200"/>
              <a:gd name="T2" fmla="*/ 0 w 23662"/>
              <a:gd name="T3" fmla="*/ 51092195 h 43200"/>
              <a:gd name="T4" fmla="*/ 2456118 w 23662"/>
              <a:gd name="T5" fmla="*/ 2560478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62" h="43200" fill="none" extrusionOk="0">
                <a:moveTo>
                  <a:pt x="2061" y="0"/>
                </a:moveTo>
                <a:cubicBezTo>
                  <a:pt x="13991" y="0"/>
                  <a:pt x="23662" y="9670"/>
                  <a:pt x="23662" y="21600"/>
                </a:cubicBezTo>
                <a:cubicBezTo>
                  <a:pt x="23662" y="33529"/>
                  <a:pt x="13991" y="43200"/>
                  <a:pt x="2062" y="43200"/>
                </a:cubicBezTo>
                <a:cubicBezTo>
                  <a:pt x="1373" y="43200"/>
                  <a:pt x="685" y="43167"/>
                  <a:pt x="-1" y="43101"/>
                </a:cubicBezTo>
              </a:path>
              <a:path w="23662" h="43200" stroke="0" extrusionOk="0">
                <a:moveTo>
                  <a:pt x="2061" y="0"/>
                </a:moveTo>
                <a:cubicBezTo>
                  <a:pt x="13991" y="0"/>
                  <a:pt x="23662" y="9670"/>
                  <a:pt x="23662" y="21600"/>
                </a:cubicBezTo>
                <a:cubicBezTo>
                  <a:pt x="23662" y="33529"/>
                  <a:pt x="13991" y="43200"/>
                  <a:pt x="2062" y="43200"/>
                </a:cubicBezTo>
                <a:cubicBezTo>
                  <a:pt x="1373" y="43200"/>
                  <a:pt x="685" y="43167"/>
                  <a:pt x="-1" y="43101"/>
                </a:cubicBezTo>
                <a:lnTo>
                  <a:pt x="2062" y="21600"/>
                </a:lnTo>
                <a:lnTo>
                  <a:pt x="2061" y="0"/>
                </a:lnTo>
                <a:close/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4007" name="Group 39"/>
          <p:cNvGrpSpPr>
            <a:grpSpLocks/>
          </p:cNvGrpSpPr>
          <p:nvPr/>
        </p:nvGrpSpPr>
        <p:grpSpPr bwMode="auto">
          <a:xfrm>
            <a:off x="2971800" y="3200400"/>
            <a:ext cx="5562600" cy="2667000"/>
            <a:chOff x="1872" y="2016"/>
            <a:chExt cx="3504" cy="1680"/>
          </a:xfrm>
        </p:grpSpPr>
        <p:sp>
          <p:nvSpPr>
            <p:cNvPr id="23589" name="AutoShape 37"/>
            <p:cNvSpPr>
              <a:spLocks noChangeArrowheads="1"/>
            </p:cNvSpPr>
            <p:nvPr/>
          </p:nvSpPr>
          <p:spPr bwMode="auto">
            <a:xfrm rot="5400000" flipV="1">
              <a:off x="1872" y="2016"/>
              <a:ext cx="1584" cy="1584"/>
            </a:xfrm>
            <a:prstGeom prst="parallelogram">
              <a:avLst>
                <a:gd name="adj" fmla="val 75000"/>
              </a:avLst>
            </a:prstGeom>
            <a:solidFill>
              <a:srgbClr val="99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0" name="AutoShape 38"/>
            <p:cNvSpPr>
              <a:spLocks noChangeArrowheads="1"/>
            </p:cNvSpPr>
            <p:nvPr/>
          </p:nvSpPr>
          <p:spPr bwMode="auto">
            <a:xfrm rot="5400000" flipV="1">
              <a:off x="3792" y="2112"/>
              <a:ext cx="1584" cy="1584"/>
            </a:xfrm>
            <a:prstGeom prst="parallelogram">
              <a:avLst>
                <a:gd name="adj" fmla="val 75000"/>
              </a:avLst>
            </a:prstGeom>
            <a:solidFill>
              <a:srgbClr val="99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57" name="Text Box 2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How to make an electric motor</a:t>
            </a:r>
          </a:p>
        </p:txBody>
      </p:sp>
      <p:sp>
        <p:nvSpPr>
          <p:cNvPr id="723975" name="Text Box 7"/>
          <p:cNvSpPr txBox="1">
            <a:spLocks noChangeArrowheads="1"/>
          </p:cNvSpPr>
          <p:nvPr/>
        </p:nvSpPr>
        <p:spPr bwMode="auto">
          <a:xfrm>
            <a:off x="0" y="762000"/>
            <a:ext cx="914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Have a background source of magnetic fields, like permanent magnet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dd a loop of wire, supported so it can spin on one axi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dd “commutators” that connect the rotating loop to outside wires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Add a battery, connected to the commutators</a:t>
            </a:r>
          </a:p>
        </p:txBody>
      </p:sp>
      <p:grpSp>
        <p:nvGrpSpPr>
          <p:cNvPr id="723994" name="Group 26"/>
          <p:cNvGrpSpPr>
            <a:grpSpLocks/>
          </p:cNvGrpSpPr>
          <p:nvPr/>
        </p:nvGrpSpPr>
        <p:grpSpPr bwMode="auto">
          <a:xfrm>
            <a:off x="3429000" y="3810000"/>
            <a:ext cx="4495800" cy="1219200"/>
            <a:chOff x="2160" y="2400"/>
            <a:chExt cx="2832" cy="768"/>
          </a:xfrm>
        </p:grpSpPr>
        <p:sp>
          <p:nvSpPr>
            <p:cNvPr id="23584" name="Line 9"/>
            <p:cNvSpPr>
              <a:spLocks noChangeShapeType="1"/>
            </p:cNvSpPr>
            <p:nvPr/>
          </p:nvSpPr>
          <p:spPr bwMode="auto">
            <a:xfrm rot="5400000" flipV="1">
              <a:off x="4176" y="1584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5" name="Line 10"/>
            <p:cNvSpPr>
              <a:spLocks noChangeShapeType="1"/>
            </p:cNvSpPr>
            <p:nvPr/>
          </p:nvSpPr>
          <p:spPr bwMode="auto">
            <a:xfrm rot="5400000" flipV="1">
              <a:off x="3840" y="1776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6" name="Line 11"/>
            <p:cNvSpPr>
              <a:spLocks noChangeShapeType="1"/>
            </p:cNvSpPr>
            <p:nvPr/>
          </p:nvSpPr>
          <p:spPr bwMode="auto">
            <a:xfrm rot="5400000" flipV="1">
              <a:off x="3552" y="1968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7" name="Line 12"/>
            <p:cNvSpPr>
              <a:spLocks noChangeShapeType="1"/>
            </p:cNvSpPr>
            <p:nvPr/>
          </p:nvSpPr>
          <p:spPr bwMode="auto">
            <a:xfrm rot="5400000" flipV="1">
              <a:off x="3264" y="2160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8" name="Line 13"/>
            <p:cNvSpPr>
              <a:spLocks noChangeShapeType="1"/>
            </p:cNvSpPr>
            <p:nvPr/>
          </p:nvSpPr>
          <p:spPr bwMode="auto">
            <a:xfrm rot="5400000" flipV="1">
              <a:off x="2976" y="2352"/>
              <a:ext cx="0" cy="1632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995" name="Group 27"/>
          <p:cNvGrpSpPr>
            <a:grpSpLocks/>
          </p:cNvGrpSpPr>
          <p:nvPr/>
        </p:nvGrpSpPr>
        <p:grpSpPr bwMode="auto">
          <a:xfrm>
            <a:off x="3581400" y="2667000"/>
            <a:ext cx="4343400" cy="2971800"/>
            <a:chOff x="2256" y="1680"/>
            <a:chExt cx="2736" cy="1872"/>
          </a:xfrm>
        </p:grpSpPr>
        <p:sp>
          <p:nvSpPr>
            <p:cNvPr id="23581" name="AutoShape 16"/>
            <p:cNvSpPr>
              <a:spLocks noChangeArrowheads="1"/>
            </p:cNvSpPr>
            <p:nvPr/>
          </p:nvSpPr>
          <p:spPr bwMode="auto">
            <a:xfrm rot="-7644890">
              <a:off x="4464" y="1680"/>
              <a:ext cx="144" cy="816"/>
            </a:xfrm>
            <a:prstGeom prst="can">
              <a:avLst>
                <a:gd name="adj" fmla="val 68892"/>
              </a:avLst>
            </a:prstGeom>
            <a:gradFill rotWithShape="1">
              <a:gsLst>
                <a:gs pos="0">
                  <a:srgbClr val="767600"/>
                </a:gs>
                <a:gs pos="50000">
                  <a:srgbClr val="FFFF00"/>
                </a:gs>
                <a:gs pos="100000">
                  <a:srgbClr val="767600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2" name="AutoShape 17"/>
            <p:cNvSpPr>
              <a:spLocks noChangeArrowheads="1"/>
            </p:cNvSpPr>
            <p:nvPr/>
          </p:nvSpPr>
          <p:spPr bwMode="auto">
            <a:xfrm>
              <a:off x="4608" y="1680"/>
              <a:ext cx="384" cy="38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w 21600"/>
                <a:gd name="T9" fmla="*/ 0 h 21600"/>
                <a:gd name="T10" fmla="*/ 0 w 21600"/>
                <a:gd name="T11" fmla="*/ 0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0 w 21600"/>
                <a:gd name="T19" fmla="*/ 3150 h 21600"/>
                <a:gd name="T20" fmla="*/ 18450 w 21600"/>
                <a:gd name="T21" fmla="*/ 18450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6200" y="10800"/>
                  </a:moveTo>
                  <a:cubicBezTo>
                    <a:pt x="16200" y="7817"/>
                    <a:pt x="13782" y="5400"/>
                    <a:pt x="10800" y="5400"/>
                  </a:cubicBezTo>
                  <a:cubicBezTo>
                    <a:pt x="7817" y="5400"/>
                    <a:pt x="5400" y="7817"/>
                    <a:pt x="5400" y="10800"/>
                  </a:cubicBezTo>
                  <a:lnTo>
                    <a:pt x="0" y="10800"/>
                  </a:lnTo>
                  <a:cubicBezTo>
                    <a:pt x="0" y="4835"/>
                    <a:pt x="4835" y="0"/>
                    <a:pt x="10800" y="0"/>
                  </a:cubicBezTo>
                  <a:cubicBezTo>
                    <a:pt x="16764" y="0"/>
                    <a:pt x="21599" y="4835"/>
                    <a:pt x="21600" y="10799"/>
                  </a:cubicBezTo>
                  <a:lnTo>
                    <a:pt x="21600" y="10800"/>
                  </a:lnTo>
                  <a:lnTo>
                    <a:pt x="24300" y="10800"/>
                  </a:lnTo>
                  <a:lnTo>
                    <a:pt x="18900" y="16200"/>
                  </a:lnTo>
                  <a:lnTo>
                    <a:pt x="13500" y="10800"/>
                  </a:lnTo>
                  <a:lnTo>
                    <a:pt x="16200" y="1080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83" name="Freeform 22"/>
            <p:cNvSpPr>
              <a:spLocks/>
            </p:cNvSpPr>
            <p:nvPr/>
          </p:nvSpPr>
          <p:spPr bwMode="auto">
            <a:xfrm>
              <a:off x="2256" y="2304"/>
              <a:ext cx="2592" cy="1248"/>
            </a:xfrm>
            <a:custGeom>
              <a:avLst/>
              <a:gdLst>
                <a:gd name="T0" fmla="*/ 96 w 2592"/>
                <a:gd name="T1" fmla="*/ 1248 h 1248"/>
                <a:gd name="T2" fmla="*/ 480 w 2592"/>
                <a:gd name="T3" fmla="*/ 960 h 1248"/>
                <a:gd name="T4" fmla="*/ 0 w 2592"/>
                <a:gd name="T5" fmla="*/ 960 h 1248"/>
                <a:gd name="T6" fmla="*/ 1440 w 2592"/>
                <a:gd name="T7" fmla="*/ 0 h 1248"/>
                <a:gd name="T8" fmla="*/ 2592 w 2592"/>
                <a:gd name="T9" fmla="*/ 0 h 1248"/>
                <a:gd name="T10" fmla="*/ 1152 w 2592"/>
                <a:gd name="T11" fmla="*/ 960 h 1248"/>
                <a:gd name="T12" fmla="*/ 720 w 2592"/>
                <a:gd name="T13" fmla="*/ 960 h 1248"/>
                <a:gd name="T14" fmla="*/ 336 w 2592"/>
                <a:gd name="T15" fmla="*/ 1248 h 124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592" h="1248">
                  <a:moveTo>
                    <a:pt x="96" y="1248"/>
                  </a:moveTo>
                  <a:lnTo>
                    <a:pt x="480" y="960"/>
                  </a:lnTo>
                  <a:lnTo>
                    <a:pt x="0" y="960"/>
                  </a:lnTo>
                  <a:lnTo>
                    <a:pt x="1440" y="0"/>
                  </a:lnTo>
                  <a:lnTo>
                    <a:pt x="2592" y="0"/>
                  </a:lnTo>
                  <a:lnTo>
                    <a:pt x="1152" y="960"/>
                  </a:lnTo>
                  <a:lnTo>
                    <a:pt x="720" y="960"/>
                  </a:lnTo>
                  <a:lnTo>
                    <a:pt x="336" y="1248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24015" name="Line 47"/>
          <p:cNvSpPr>
            <a:spLocks noChangeShapeType="1"/>
          </p:cNvSpPr>
          <p:nvPr/>
        </p:nvSpPr>
        <p:spPr bwMode="auto">
          <a:xfrm flipV="1">
            <a:off x="5562600" y="3810000"/>
            <a:ext cx="0" cy="76200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016" name="Text Box 48"/>
          <p:cNvSpPr txBox="1">
            <a:spLocks noChangeArrowheads="1"/>
          </p:cNvSpPr>
          <p:nvPr/>
        </p:nvSpPr>
        <p:spPr bwMode="auto">
          <a:xfrm>
            <a:off x="5181600" y="4038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A</a:t>
            </a:r>
          </a:p>
        </p:txBody>
      </p:sp>
      <p:sp>
        <p:nvSpPr>
          <p:cNvPr id="724017" name="Text Box 49"/>
          <p:cNvSpPr txBox="1">
            <a:spLocks noChangeArrowheads="1"/>
          </p:cNvSpPr>
          <p:nvPr/>
        </p:nvSpPr>
        <p:spPr bwMode="auto">
          <a:xfrm>
            <a:off x="76200" y="2225675"/>
            <a:ext cx="4953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urrent flows in the loop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There is a torque on the current loop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Loop flips up to align with </a:t>
            </a:r>
            <a:r>
              <a:rPr lang="en-US" sz="2400" b="1">
                <a:solidFill>
                  <a:schemeClr val="accent2"/>
                </a:solidFill>
              </a:rPr>
              <a:t>B</a:t>
            </a:r>
            <a:r>
              <a:rPr lang="en-US" sz="2400">
                <a:solidFill>
                  <a:schemeClr val="accent2"/>
                </a:solidFill>
              </a:rPr>
              <a:t>-field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urrent reverses when it gets there</a:t>
            </a:r>
          </a:p>
        </p:txBody>
      </p:sp>
      <p:grpSp>
        <p:nvGrpSpPr>
          <p:cNvPr id="724024" name="Group 56"/>
          <p:cNvGrpSpPr>
            <a:grpSpLocks/>
          </p:cNvGrpSpPr>
          <p:nvPr/>
        </p:nvGrpSpPr>
        <p:grpSpPr bwMode="auto">
          <a:xfrm>
            <a:off x="3886200" y="3733800"/>
            <a:ext cx="3505200" cy="1371600"/>
            <a:chOff x="2448" y="2352"/>
            <a:chExt cx="2208" cy="864"/>
          </a:xfrm>
        </p:grpSpPr>
        <p:sp>
          <p:nvSpPr>
            <p:cNvPr id="23576" name="Line 50"/>
            <p:cNvSpPr>
              <a:spLocks noChangeShapeType="1"/>
            </p:cNvSpPr>
            <p:nvPr/>
          </p:nvSpPr>
          <p:spPr bwMode="auto">
            <a:xfrm flipV="1">
              <a:off x="2448" y="2352"/>
              <a:ext cx="1248" cy="864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7" name="Line 51"/>
            <p:cNvSpPr>
              <a:spLocks noChangeShapeType="1"/>
            </p:cNvSpPr>
            <p:nvPr/>
          </p:nvSpPr>
          <p:spPr bwMode="auto">
            <a:xfrm flipV="1">
              <a:off x="3408" y="2352"/>
              <a:ext cx="1248" cy="864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8" name="Line 52"/>
            <p:cNvSpPr>
              <a:spLocks noChangeShapeType="1"/>
            </p:cNvSpPr>
            <p:nvPr/>
          </p:nvSpPr>
          <p:spPr bwMode="auto">
            <a:xfrm>
              <a:off x="3696" y="2352"/>
              <a:ext cx="912" cy="0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9" name="Line 53"/>
            <p:cNvSpPr>
              <a:spLocks noChangeShapeType="1"/>
            </p:cNvSpPr>
            <p:nvPr/>
          </p:nvSpPr>
          <p:spPr bwMode="auto">
            <a:xfrm flipH="1">
              <a:off x="2976" y="3216"/>
              <a:ext cx="432" cy="0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80" name="Line 54"/>
            <p:cNvSpPr>
              <a:spLocks noChangeShapeType="1"/>
            </p:cNvSpPr>
            <p:nvPr/>
          </p:nvSpPr>
          <p:spPr bwMode="auto">
            <a:xfrm flipH="1">
              <a:off x="2448" y="3216"/>
              <a:ext cx="336" cy="0"/>
            </a:xfrm>
            <a:prstGeom prst="line">
              <a:avLst/>
            </a:prstGeom>
            <a:noFill/>
            <a:ln w="28575">
              <a:solidFill>
                <a:srgbClr val="996600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24025" name="Object 57"/>
          <p:cNvGraphicFramePr>
            <a:graphicFrameLocks noChangeAspect="1"/>
          </p:cNvGraphicFramePr>
          <p:nvPr/>
        </p:nvGraphicFramePr>
        <p:xfrm>
          <a:off x="4824413" y="2438400"/>
          <a:ext cx="165258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516" imgH="177646" progId="Equation.DSMT4">
                  <p:embed/>
                </p:oleObj>
              </mc:Choice>
              <mc:Fallback>
                <p:oleObj name="Equation" r:id="rId2" imgW="672516" imgH="177646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2438400"/>
                        <a:ext cx="165258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026" name="Line 58"/>
          <p:cNvSpPr>
            <a:spLocks noChangeShapeType="1"/>
          </p:cNvSpPr>
          <p:nvPr/>
        </p:nvSpPr>
        <p:spPr bwMode="auto">
          <a:xfrm flipV="1">
            <a:off x="5562600" y="3962400"/>
            <a:ext cx="914400" cy="609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027" name="Text Box 59"/>
          <p:cNvSpPr txBox="1">
            <a:spLocks noChangeArrowheads="1"/>
          </p:cNvSpPr>
          <p:nvPr/>
        </p:nvSpPr>
        <p:spPr bwMode="auto">
          <a:xfrm>
            <a:off x="6019800" y="36576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accent2"/>
                </a:solidFill>
                <a:sym typeface="Symbol" pitchFamily="18" charset="2"/>
              </a:rPr>
              <a:t></a:t>
            </a:r>
          </a:p>
        </p:txBody>
      </p:sp>
      <p:sp>
        <p:nvSpPr>
          <p:cNvPr id="724028" name="Line 60"/>
          <p:cNvSpPr>
            <a:spLocks noChangeShapeType="1"/>
          </p:cNvSpPr>
          <p:nvPr/>
        </p:nvSpPr>
        <p:spPr bwMode="auto">
          <a:xfrm flipV="1">
            <a:off x="4572000" y="3733800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029" name="Text Box 61"/>
          <p:cNvSpPr txBox="1">
            <a:spLocks noChangeArrowheads="1"/>
          </p:cNvSpPr>
          <p:nvPr/>
        </p:nvSpPr>
        <p:spPr bwMode="auto">
          <a:xfrm>
            <a:off x="4191000" y="3962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724030" name="Line 62"/>
          <p:cNvSpPr>
            <a:spLocks noChangeShapeType="1"/>
          </p:cNvSpPr>
          <p:nvPr/>
        </p:nvSpPr>
        <p:spPr bwMode="auto">
          <a:xfrm>
            <a:off x="6477000" y="4495800"/>
            <a:ext cx="0" cy="762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4031" name="Text Box 63"/>
          <p:cNvSpPr txBox="1">
            <a:spLocks noChangeArrowheads="1"/>
          </p:cNvSpPr>
          <p:nvPr/>
        </p:nvSpPr>
        <p:spPr bwMode="auto">
          <a:xfrm>
            <a:off x="6553200" y="47244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724034" name="Text Box 66"/>
          <p:cNvSpPr txBox="1">
            <a:spLocks noChangeArrowheads="1"/>
          </p:cNvSpPr>
          <p:nvPr/>
        </p:nvSpPr>
        <p:spPr bwMode="auto">
          <a:xfrm>
            <a:off x="0" y="3962400"/>
            <a:ext cx="3048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To improve it, make the loop repeat many times</a:t>
            </a:r>
          </a:p>
        </p:txBody>
      </p:sp>
      <p:graphicFrame>
        <p:nvGraphicFramePr>
          <p:cNvPr id="724035" name="Object 67"/>
          <p:cNvGraphicFramePr>
            <a:graphicFrameLocks noChangeAspect="1"/>
          </p:cNvGraphicFramePr>
          <p:nvPr/>
        </p:nvGraphicFramePr>
        <p:xfrm>
          <a:off x="381000" y="5562600"/>
          <a:ext cx="19018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028" imgH="177646" progId="Equation.DSMT4">
                  <p:embed/>
                </p:oleObj>
              </mc:Choice>
              <mc:Fallback>
                <p:oleObj name="Equation" r:id="rId4" imgW="774028" imgH="177646" progId="Equation.DSMT4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62600"/>
                        <a:ext cx="1901825" cy="39211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4038" name="Freeform 70"/>
          <p:cNvSpPr>
            <a:spLocks/>
          </p:cNvSpPr>
          <p:nvPr/>
        </p:nvSpPr>
        <p:spPr bwMode="auto">
          <a:xfrm>
            <a:off x="3962400" y="2667000"/>
            <a:ext cx="2667000" cy="3657600"/>
          </a:xfrm>
          <a:custGeom>
            <a:avLst/>
            <a:gdLst>
              <a:gd name="T0" fmla="*/ 2147483647 w 1680"/>
              <a:gd name="T1" fmla="*/ 2147483647 h 2304"/>
              <a:gd name="T2" fmla="*/ 2147483647 w 1680"/>
              <a:gd name="T3" fmla="*/ 2147483647 h 2304"/>
              <a:gd name="T4" fmla="*/ 2147483647 w 1680"/>
              <a:gd name="T5" fmla="*/ 2147483647 h 2304"/>
              <a:gd name="T6" fmla="*/ 2147483647 w 1680"/>
              <a:gd name="T7" fmla="*/ 0 h 2304"/>
              <a:gd name="T8" fmla="*/ 2147483647 w 1680"/>
              <a:gd name="T9" fmla="*/ 2147483647 h 2304"/>
              <a:gd name="T10" fmla="*/ 2147483647 w 1680"/>
              <a:gd name="T11" fmla="*/ 2147483647 h 2304"/>
              <a:gd name="T12" fmla="*/ 2147483647 w 1680"/>
              <a:gd name="T13" fmla="*/ 2147483647 h 2304"/>
              <a:gd name="T14" fmla="*/ 0 w 1680"/>
              <a:gd name="T15" fmla="*/ 2147483647 h 230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680" h="2304">
                <a:moveTo>
                  <a:pt x="48" y="1728"/>
                </a:moveTo>
                <a:lnTo>
                  <a:pt x="288" y="1536"/>
                </a:lnTo>
                <a:lnTo>
                  <a:pt x="288" y="960"/>
                </a:lnTo>
                <a:lnTo>
                  <a:pt x="1680" y="0"/>
                </a:lnTo>
                <a:lnTo>
                  <a:pt x="1680" y="1344"/>
                </a:lnTo>
                <a:lnTo>
                  <a:pt x="336" y="2304"/>
                </a:lnTo>
                <a:lnTo>
                  <a:pt x="336" y="1728"/>
                </a:lnTo>
                <a:lnTo>
                  <a:pt x="0" y="1968"/>
                </a:lnTo>
              </a:path>
            </a:pathLst>
          </a:custGeom>
          <a:noFill/>
          <a:ln w="28575" cap="flat" cmpd="sng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3991" name="Arc 23"/>
          <p:cNvSpPr>
            <a:spLocks/>
          </p:cNvSpPr>
          <p:nvPr/>
        </p:nvSpPr>
        <p:spPr bwMode="auto">
          <a:xfrm>
            <a:off x="4094163" y="5334000"/>
            <a:ext cx="250825" cy="457200"/>
          </a:xfrm>
          <a:custGeom>
            <a:avLst/>
            <a:gdLst>
              <a:gd name="T0" fmla="*/ 2456118 w 23662"/>
              <a:gd name="T1" fmla="*/ 0 h 43200"/>
              <a:gd name="T2" fmla="*/ 0 w 23662"/>
              <a:gd name="T3" fmla="*/ 51092195 h 43200"/>
              <a:gd name="T4" fmla="*/ 2456118 w 23662"/>
              <a:gd name="T5" fmla="*/ 2560478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662" h="43200" fill="none" extrusionOk="0">
                <a:moveTo>
                  <a:pt x="2061" y="0"/>
                </a:moveTo>
                <a:cubicBezTo>
                  <a:pt x="13991" y="0"/>
                  <a:pt x="23662" y="9670"/>
                  <a:pt x="23662" y="21600"/>
                </a:cubicBezTo>
                <a:cubicBezTo>
                  <a:pt x="23662" y="33529"/>
                  <a:pt x="13991" y="43200"/>
                  <a:pt x="2062" y="43200"/>
                </a:cubicBezTo>
                <a:cubicBezTo>
                  <a:pt x="1373" y="43200"/>
                  <a:pt x="685" y="43167"/>
                  <a:pt x="-1" y="43101"/>
                </a:cubicBezTo>
              </a:path>
              <a:path w="23662" h="43200" stroke="0" extrusionOk="0">
                <a:moveTo>
                  <a:pt x="2061" y="0"/>
                </a:moveTo>
                <a:cubicBezTo>
                  <a:pt x="13991" y="0"/>
                  <a:pt x="23662" y="9670"/>
                  <a:pt x="23662" y="21600"/>
                </a:cubicBezTo>
                <a:cubicBezTo>
                  <a:pt x="23662" y="33529"/>
                  <a:pt x="13991" y="43200"/>
                  <a:pt x="2062" y="43200"/>
                </a:cubicBezTo>
                <a:cubicBezTo>
                  <a:pt x="1373" y="43200"/>
                  <a:pt x="685" y="43167"/>
                  <a:pt x="-1" y="43101"/>
                </a:cubicBezTo>
                <a:lnTo>
                  <a:pt x="2062" y="21600"/>
                </a:lnTo>
                <a:lnTo>
                  <a:pt x="2061" y="0"/>
                </a:lnTo>
                <a:close/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3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24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23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2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39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23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3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39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239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239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239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39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239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9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239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239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24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24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24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72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724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240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7240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72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72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72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72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240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7240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72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7240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7240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72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72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724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3993" grpId="0" animBg="1"/>
      <p:bldP spid="723975" grpId="0" build="p"/>
      <p:bldP spid="724015" grpId="0" animBg="1"/>
      <p:bldP spid="724016" grpId="0"/>
      <p:bldP spid="724017" grpId="0" build="p"/>
      <p:bldP spid="724026" grpId="0" animBg="1"/>
      <p:bldP spid="724027" grpId="0"/>
      <p:bldP spid="724028" grpId="0" animBg="1"/>
      <p:bldP spid="724029" grpId="0"/>
      <p:bldP spid="724030" grpId="0" animBg="1"/>
      <p:bldP spid="724031" grpId="0"/>
      <p:bldP spid="724034" grpId="0" build="p"/>
      <p:bldP spid="724038" grpId="0" animBg="1"/>
      <p:bldP spid="72399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990600" y="685800"/>
            <a:ext cx="6400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A circular loop of radius 0.564 m carries a current of 2 A is in the x-y plane.  The current is CW as seen from the positive z-axis.  If there is a constant magnetic field in the positive x-axis equal to 3 T. What is the torque on the loop?  What is the minimum energy of the loop and what is its orientation?</a:t>
            </a:r>
          </a:p>
        </p:txBody>
      </p:sp>
    </p:spTree>
    <p:extLst>
      <p:ext uri="{BB962C8B-B14F-4D97-AF65-F5344CB8AC3E}">
        <p14:creationId xmlns:p14="http://schemas.microsoft.com/office/powerpoint/2010/main" val="36315694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9635" name="Text Box 3"/>
          <p:cNvSpPr txBox="1">
            <a:spLocks noChangeArrowheads="1"/>
          </p:cNvSpPr>
          <p:nvPr/>
        </p:nvSpPr>
        <p:spPr bwMode="auto">
          <a:xfrm>
            <a:off x="0" y="3171825"/>
            <a:ext cx="5638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Vectors in the plane are easy to draw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Vectors perpendicular to the plane are hard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Coming out of the plane</a:t>
            </a:r>
          </a:p>
          <a:p>
            <a:pPr lvl="1" eaLnBrk="1" hangingPunct="1"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Going into the plane</a:t>
            </a:r>
          </a:p>
        </p:txBody>
      </p:sp>
      <p:sp>
        <p:nvSpPr>
          <p:cNvPr id="3075" name="Text Box 8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The Right Hand Rule</a:t>
            </a:r>
          </a:p>
        </p:txBody>
      </p:sp>
      <p:grpSp>
        <p:nvGrpSpPr>
          <p:cNvPr id="709647" name="Group 15"/>
          <p:cNvGrpSpPr>
            <a:grpSpLocks/>
          </p:cNvGrpSpPr>
          <p:nvPr/>
        </p:nvGrpSpPr>
        <p:grpSpPr bwMode="auto">
          <a:xfrm>
            <a:off x="3886200" y="4086225"/>
            <a:ext cx="152400" cy="152400"/>
            <a:chOff x="1392" y="1008"/>
            <a:chExt cx="96" cy="96"/>
          </a:xfrm>
        </p:grpSpPr>
        <p:sp>
          <p:nvSpPr>
            <p:cNvPr id="3092" name="Oval 11"/>
            <p:cNvSpPr>
              <a:spLocks noChangeArrowheads="1"/>
            </p:cNvSpPr>
            <p:nvPr/>
          </p:nvSpPr>
          <p:spPr bwMode="auto">
            <a:xfrm>
              <a:off x="1392" y="1008"/>
              <a:ext cx="96" cy="96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3" name="Oval 12"/>
            <p:cNvSpPr>
              <a:spLocks noChangeArrowheads="1"/>
            </p:cNvSpPr>
            <p:nvPr/>
          </p:nvSpPr>
          <p:spPr bwMode="auto">
            <a:xfrm>
              <a:off x="1424" y="1040"/>
              <a:ext cx="35" cy="3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09648" name="Group 16"/>
          <p:cNvGrpSpPr>
            <a:grpSpLocks/>
          </p:cNvGrpSpPr>
          <p:nvPr/>
        </p:nvGrpSpPr>
        <p:grpSpPr bwMode="auto">
          <a:xfrm>
            <a:off x="3886200" y="4467225"/>
            <a:ext cx="152400" cy="152400"/>
            <a:chOff x="1776" y="1008"/>
            <a:chExt cx="96" cy="96"/>
          </a:xfrm>
        </p:grpSpPr>
        <p:sp>
          <p:nvSpPr>
            <p:cNvPr id="3090" name="Line 1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1" name="Line 1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9653" name="Text Box 21"/>
          <p:cNvSpPr txBox="1">
            <a:spLocks noChangeArrowheads="1"/>
          </p:cNvSpPr>
          <p:nvPr/>
        </p:nvSpPr>
        <p:spPr bwMode="auto">
          <a:xfrm>
            <a:off x="0" y="914400"/>
            <a:ext cx="9144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9900"/>
                </a:solidFill>
              </a:rPr>
              <a:t>To figure out the direction of magnetic force, use the following steps:</a:t>
            </a:r>
          </a:p>
          <a:p>
            <a:pPr eaLnBrk="1" hangingPunct="1">
              <a:buFontTx/>
              <a:buAutoNum type="arabicPeriod"/>
            </a:pPr>
            <a:r>
              <a:rPr lang="en-US" sz="2400">
                <a:solidFill>
                  <a:srgbClr val="009900"/>
                </a:solidFill>
              </a:rPr>
              <a:t>Point your fingers straight out in direction of first vector</a:t>
            </a:r>
            <a:r>
              <a:rPr lang="en-US" sz="2400" b="1">
                <a:solidFill>
                  <a:srgbClr val="009900"/>
                </a:solidFill>
              </a:rPr>
              <a:t> v</a:t>
            </a:r>
            <a:endParaRPr lang="en-US" sz="2400">
              <a:solidFill>
                <a:srgbClr val="009900"/>
              </a:solidFill>
            </a:endParaRPr>
          </a:p>
          <a:p>
            <a:pPr eaLnBrk="1" hangingPunct="1">
              <a:buFontTx/>
              <a:buAutoNum type="arabicPeriod"/>
            </a:pPr>
            <a:r>
              <a:rPr lang="en-US" sz="2400">
                <a:solidFill>
                  <a:srgbClr val="009900"/>
                </a:solidFill>
              </a:rPr>
              <a:t>Twist your hand so when you curl your fingers, they point in the direction of </a:t>
            </a:r>
            <a:r>
              <a:rPr lang="en-US" sz="2400" b="1">
                <a:solidFill>
                  <a:srgbClr val="009900"/>
                </a:solidFill>
              </a:rPr>
              <a:t>B</a:t>
            </a:r>
          </a:p>
          <a:p>
            <a:pPr eaLnBrk="1" hangingPunct="1">
              <a:buFontTx/>
              <a:buAutoNum type="arabicPeriod"/>
            </a:pPr>
            <a:r>
              <a:rPr lang="en-US" sz="2400">
                <a:solidFill>
                  <a:srgbClr val="009900"/>
                </a:solidFill>
              </a:rPr>
              <a:t>Your thumb now points in the direction of </a:t>
            </a:r>
            <a:r>
              <a:rPr lang="en-US" sz="2400" b="1">
                <a:solidFill>
                  <a:srgbClr val="009900"/>
                </a:solidFill>
              </a:rPr>
              <a:t>v</a:t>
            </a:r>
            <a:r>
              <a:rPr lang="en-US" sz="2400" b="1">
                <a:solidFill>
                  <a:srgbClr val="009900"/>
                </a:solidFill>
                <a:sym typeface="Symbol" pitchFamily="18" charset="2"/>
              </a:rPr>
              <a:t> </a:t>
            </a:r>
            <a:r>
              <a:rPr lang="en-US" sz="2400" b="1">
                <a:solidFill>
                  <a:srgbClr val="009900"/>
                </a:solidFill>
              </a:rPr>
              <a:t>B</a:t>
            </a:r>
          </a:p>
          <a:p>
            <a:pPr eaLnBrk="1" hangingPunct="1">
              <a:buFontTx/>
              <a:buAutoNum type="arabicPeriod"/>
            </a:pPr>
            <a:r>
              <a:rPr lang="en-US" sz="2400">
                <a:solidFill>
                  <a:srgbClr val="009900"/>
                </a:solidFill>
              </a:rPr>
              <a:t>If </a:t>
            </a:r>
            <a:r>
              <a:rPr lang="en-US" sz="2400" i="1">
                <a:solidFill>
                  <a:srgbClr val="009900"/>
                </a:solidFill>
              </a:rPr>
              <a:t>q</a:t>
            </a:r>
            <a:r>
              <a:rPr lang="en-US" sz="2400">
                <a:solidFill>
                  <a:srgbClr val="009900"/>
                </a:solidFill>
              </a:rPr>
              <a:t> is negative, change the sign</a:t>
            </a:r>
          </a:p>
        </p:txBody>
      </p:sp>
      <p:sp>
        <p:nvSpPr>
          <p:cNvPr id="709655" name="Line 23"/>
          <p:cNvSpPr>
            <a:spLocks noChangeShapeType="1"/>
          </p:cNvSpPr>
          <p:nvPr/>
        </p:nvSpPr>
        <p:spPr bwMode="auto">
          <a:xfrm flipH="1" flipV="1">
            <a:off x="5257800" y="3048000"/>
            <a:ext cx="16764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080" name="Object 24"/>
          <p:cNvGraphicFramePr>
            <a:graphicFrameLocks noChangeAspect="1"/>
          </p:cNvGraphicFramePr>
          <p:nvPr/>
        </p:nvGraphicFramePr>
        <p:xfrm>
          <a:off x="152400" y="304800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203112" progId="Equation.DSMT4">
                  <p:embed/>
                </p:oleObj>
              </mc:Choice>
              <mc:Fallback>
                <p:oleObj name="Equation" r:id="rId2" imgW="672808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1" name="Picture 17" descr="bs01202_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362200"/>
            <a:ext cx="1387475" cy="190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9657" name="Text Box 25"/>
          <p:cNvSpPr txBox="1">
            <a:spLocks noChangeArrowheads="1"/>
          </p:cNvSpPr>
          <p:nvPr/>
        </p:nvSpPr>
        <p:spPr bwMode="auto">
          <a:xfrm>
            <a:off x="5334000" y="32004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v</a:t>
            </a:r>
          </a:p>
        </p:txBody>
      </p:sp>
      <p:sp>
        <p:nvSpPr>
          <p:cNvPr id="709658" name="Line 26"/>
          <p:cNvSpPr>
            <a:spLocks noChangeShapeType="1"/>
          </p:cNvSpPr>
          <p:nvPr/>
        </p:nvSpPr>
        <p:spPr bwMode="auto">
          <a:xfrm>
            <a:off x="6858000" y="3276600"/>
            <a:ext cx="1981200" cy="533400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9659" name="Text Box 27"/>
          <p:cNvSpPr txBox="1">
            <a:spLocks noChangeArrowheads="1"/>
          </p:cNvSpPr>
          <p:nvPr/>
        </p:nvSpPr>
        <p:spPr bwMode="auto">
          <a:xfrm>
            <a:off x="8153400" y="3124200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709660" name="Line 28"/>
          <p:cNvSpPr>
            <a:spLocks noChangeShapeType="1"/>
          </p:cNvSpPr>
          <p:nvPr/>
        </p:nvSpPr>
        <p:spPr bwMode="auto">
          <a:xfrm flipV="1">
            <a:off x="6858000" y="2057400"/>
            <a:ext cx="304800" cy="1219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9661" name="Text Box 29"/>
          <p:cNvSpPr txBox="1">
            <a:spLocks noChangeArrowheads="1"/>
          </p:cNvSpPr>
          <p:nvPr/>
        </p:nvSpPr>
        <p:spPr bwMode="auto">
          <a:xfrm>
            <a:off x="7239000" y="2286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1"/>
                </a:solidFill>
              </a:rPr>
              <a:t>v </a:t>
            </a:r>
            <a:r>
              <a:rPr lang="en-US" sz="2400">
                <a:solidFill>
                  <a:schemeClr val="tx1"/>
                </a:solidFill>
                <a:sym typeface="Symbol" pitchFamily="18" charset="2"/>
              </a:rPr>
              <a:t> </a:t>
            </a:r>
            <a:r>
              <a:rPr lang="en-US" sz="2400" b="1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709662" name="Rectangle 30"/>
          <p:cNvSpPr>
            <a:spLocks noChangeArrowheads="1"/>
          </p:cNvSpPr>
          <p:nvPr/>
        </p:nvSpPr>
        <p:spPr bwMode="auto">
          <a:xfrm>
            <a:off x="152400" y="5029200"/>
            <a:ext cx="8839200" cy="1828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09663" name="Object 31"/>
          <p:cNvGraphicFramePr>
            <a:graphicFrameLocks noChangeAspect="1"/>
          </p:cNvGraphicFramePr>
          <p:nvPr/>
        </p:nvGraphicFramePr>
        <p:xfrm>
          <a:off x="198438" y="5029200"/>
          <a:ext cx="3897312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900" imgH="762000" progId="Equation.DSMT4">
                  <p:embed/>
                </p:oleObj>
              </mc:Choice>
              <mc:Fallback>
                <p:oleObj name="Equation" r:id="rId5" imgW="1612900" imgH="7620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5029200"/>
                        <a:ext cx="3897312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64" name="Object 32"/>
          <p:cNvGraphicFramePr>
            <a:graphicFrameLocks noChangeAspect="1"/>
          </p:cNvGraphicFramePr>
          <p:nvPr/>
        </p:nvGraphicFramePr>
        <p:xfrm>
          <a:off x="4052888" y="5526088"/>
          <a:ext cx="4910137" cy="125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32000" imgH="584200" progId="Equation.DSMT4">
                  <p:embed/>
                </p:oleObj>
              </mc:Choice>
              <mc:Fallback>
                <p:oleObj name="Equation" r:id="rId7" imgW="2032000" imgH="584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5526088"/>
                        <a:ext cx="4910137" cy="125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9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96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09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096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709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09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096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09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09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0965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709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09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0965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0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09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09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0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09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09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09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09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709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09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09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09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70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9635" grpId="0" build="p"/>
      <p:bldP spid="709653" grpId="0" build="p"/>
      <p:bldP spid="709655" grpId="0" animBg="1"/>
      <p:bldP spid="709657" grpId="0"/>
      <p:bldP spid="709658" grpId="0" animBg="1"/>
      <p:bldP spid="709659" grpId="0"/>
      <p:bldP spid="709660" grpId="0" animBg="1"/>
      <p:bldP spid="709661" grpId="0"/>
      <p:bldP spid="70966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Finding the direction</a:t>
            </a:r>
          </a:p>
        </p:txBody>
      </p:sp>
      <p:grpSp>
        <p:nvGrpSpPr>
          <p:cNvPr id="711813" name="Group 133"/>
          <p:cNvGrpSpPr>
            <a:grpSpLocks/>
          </p:cNvGrpSpPr>
          <p:nvPr/>
        </p:nvGrpSpPr>
        <p:grpSpPr bwMode="auto">
          <a:xfrm>
            <a:off x="533400" y="4038600"/>
            <a:ext cx="2819400" cy="2514600"/>
            <a:chOff x="720" y="2064"/>
            <a:chExt cx="1776" cy="1584"/>
          </a:xfrm>
        </p:grpSpPr>
        <p:sp>
          <p:nvSpPr>
            <p:cNvPr id="4194" name="Line 42"/>
            <p:cNvSpPr>
              <a:spLocks noChangeShapeType="1"/>
            </p:cNvSpPr>
            <p:nvPr/>
          </p:nvSpPr>
          <p:spPr bwMode="auto">
            <a:xfrm flipV="1">
              <a:off x="912" y="2448"/>
              <a:ext cx="1440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5" name="Text Box 51"/>
            <p:cNvSpPr txBox="1">
              <a:spLocks noChangeArrowheads="1"/>
            </p:cNvSpPr>
            <p:nvPr/>
          </p:nvSpPr>
          <p:spPr bwMode="auto">
            <a:xfrm>
              <a:off x="1104" y="2064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Ca</a:t>
              </a:r>
              <a:r>
                <a:rPr lang="en-US" sz="2400" b="1" baseline="30000">
                  <a:solidFill>
                    <a:schemeClr val="tx1"/>
                  </a:solidFill>
                </a:rPr>
                <a:t>+2</a:t>
              </a:r>
              <a:r>
                <a:rPr lang="en-US" sz="2400" b="1">
                  <a:solidFill>
                    <a:schemeClr val="tx1"/>
                  </a:solidFill>
                </a:rPr>
                <a:t> ion</a:t>
              </a:r>
            </a:p>
          </p:txBody>
        </p:sp>
        <p:sp>
          <p:nvSpPr>
            <p:cNvPr id="4196" name="Line 109"/>
            <p:cNvSpPr>
              <a:spLocks noChangeShapeType="1"/>
            </p:cNvSpPr>
            <p:nvPr/>
          </p:nvSpPr>
          <p:spPr bwMode="auto">
            <a:xfrm flipV="1">
              <a:off x="912" y="2688"/>
              <a:ext cx="1440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7" name="Line 110"/>
            <p:cNvSpPr>
              <a:spLocks noChangeShapeType="1"/>
            </p:cNvSpPr>
            <p:nvPr/>
          </p:nvSpPr>
          <p:spPr bwMode="auto">
            <a:xfrm flipV="1">
              <a:off x="912" y="2928"/>
              <a:ext cx="1440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8" name="Line 111"/>
            <p:cNvSpPr>
              <a:spLocks noChangeShapeType="1"/>
            </p:cNvSpPr>
            <p:nvPr/>
          </p:nvSpPr>
          <p:spPr bwMode="auto">
            <a:xfrm flipV="1">
              <a:off x="912" y="3168"/>
              <a:ext cx="1440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9" name="Line 112"/>
            <p:cNvSpPr>
              <a:spLocks noChangeShapeType="1"/>
            </p:cNvSpPr>
            <p:nvPr/>
          </p:nvSpPr>
          <p:spPr bwMode="auto">
            <a:xfrm flipV="1">
              <a:off x="912" y="3408"/>
              <a:ext cx="1440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0" name="Line 113"/>
            <p:cNvSpPr>
              <a:spLocks noChangeShapeType="1"/>
            </p:cNvSpPr>
            <p:nvPr/>
          </p:nvSpPr>
          <p:spPr bwMode="auto">
            <a:xfrm flipV="1">
              <a:off x="912" y="3648"/>
              <a:ext cx="1440" cy="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1" name="Oval 48"/>
            <p:cNvSpPr>
              <a:spLocks noChangeArrowheads="1"/>
            </p:cNvSpPr>
            <p:nvPr/>
          </p:nvSpPr>
          <p:spPr bwMode="auto">
            <a:xfrm>
              <a:off x="1536" y="2928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9900CC"/>
                </a:gs>
                <a:gs pos="100000">
                  <a:srgbClr val="47005E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Ca</a:t>
              </a:r>
            </a:p>
          </p:txBody>
        </p:sp>
        <p:sp>
          <p:nvSpPr>
            <p:cNvPr id="4202" name="Line 114"/>
            <p:cNvSpPr>
              <a:spLocks noChangeShapeType="1"/>
            </p:cNvSpPr>
            <p:nvPr/>
          </p:nvSpPr>
          <p:spPr bwMode="auto">
            <a:xfrm flipH="1" flipV="1">
              <a:off x="1008" y="3024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03" name="Text Box 115"/>
            <p:cNvSpPr txBox="1">
              <a:spLocks noChangeArrowheads="1"/>
            </p:cNvSpPr>
            <p:nvPr/>
          </p:nvSpPr>
          <p:spPr bwMode="auto">
            <a:xfrm>
              <a:off x="2208" y="29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9900"/>
                  </a:solidFill>
                </a:rPr>
                <a:t>B</a:t>
              </a:r>
            </a:p>
          </p:txBody>
        </p:sp>
        <p:sp>
          <p:nvSpPr>
            <p:cNvPr id="4204" name="Text Box 116"/>
            <p:cNvSpPr txBox="1">
              <a:spLocks noChangeArrowheads="1"/>
            </p:cNvSpPr>
            <p:nvPr/>
          </p:nvSpPr>
          <p:spPr bwMode="auto">
            <a:xfrm>
              <a:off x="720" y="292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</a:rPr>
                <a:t>v</a:t>
              </a:r>
            </a:p>
          </p:txBody>
        </p:sp>
      </p:grpSp>
      <p:grpSp>
        <p:nvGrpSpPr>
          <p:cNvPr id="711811" name="Group 131"/>
          <p:cNvGrpSpPr>
            <a:grpSpLocks/>
          </p:cNvGrpSpPr>
          <p:nvPr/>
        </p:nvGrpSpPr>
        <p:grpSpPr bwMode="auto">
          <a:xfrm>
            <a:off x="228600" y="685800"/>
            <a:ext cx="5334000" cy="1552575"/>
            <a:chOff x="144" y="432"/>
            <a:chExt cx="3360" cy="978"/>
          </a:xfrm>
        </p:grpSpPr>
        <p:graphicFrame>
          <p:nvGraphicFramePr>
            <p:cNvPr id="4185" name="Object 12"/>
            <p:cNvGraphicFramePr>
              <a:graphicFrameLocks noChangeAspect="1"/>
            </p:cNvGraphicFramePr>
            <p:nvPr/>
          </p:nvGraphicFramePr>
          <p:xfrm>
            <a:off x="2208" y="576"/>
            <a:ext cx="104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72808" imgH="203112" progId="Equation.DSMT4">
                    <p:embed/>
                  </p:oleObj>
                </mc:Choice>
                <mc:Fallback>
                  <p:oleObj name="Equation" r:id="rId3" imgW="672808" imgH="20311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576"/>
                          <a:ext cx="1040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86" name="Text Box 26"/>
            <p:cNvSpPr txBox="1">
              <a:spLocks noChangeArrowheads="1"/>
            </p:cNvSpPr>
            <p:nvPr/>
          </p:nvSpPr>
          <p:spPr bwMode="auto">
            <a:xfrm>
              <a:off x="144" y="432"/>
              <a:ext cx="3360" cy="978"/>
            </a:xfrm>
            <a:prstGeom prst="rect">
              <a:avLst/>
            </a:prstGeom>
            <a:solidFill>
              <a:srgbClr val="80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400"/>
                <a:t>What is the direction of the force for each of the situations sketched?</a:t>
              </a:r>
            </a:p>
            <a:p>
              <a:r>
                <a:rPr lang="en-US" sz="2400"/>
                <a:t>A) 	</a:t>
              </a:r>
              <a:r>
                <a:rPr lang="en-US" sz="2400">
                  <a:sym typeface="Symbol" pitchFamily="18" charset="2"/>
                </a:rPr>
                <a:t>B) 	C) </a:t>
              </a:r>
              <a:r>
                <a:rPr lang="en-US" sz="2400" baseline="30000">
                  <a:sym typeface="Symbol" pitchFamily="18" charset="2"/>
                </a:rPr>
                <a:t>	</a:t>
              </a:r>
              <a:r>
                <a:rPr lang="en-US" sz="2400">
                  <a:sym typeface="Symbol" pitchFamily="18" charset="2"/>
                </a:rPr>
                <a:t>D) 	E) </a:t>
              </a:r>
            </a:p>
            <a:p>
              <a:r>
                <a:rPr lang="en-US" sz="2400">
                  <a:sym typeface="Symbol" pitchFamily="18" charset="2"/>
                </a:rPr>
                <a:t>F) None of the above	</a:t>
              </a:r>
            </a:p>
          </p:txBody>
        </p:sp>
        <p:grpSp>
          <p:nvGrpSpPr>
            <p:cNvPr id="4187" name="Group 123"/>
            <p:cNvGrpSpPr>
              <a:grpSpLocks/>
            </p:cNvGrpSpPr>
            <p:nvPr/>
          </p:nvGrpSpPr>
          <p:grpSpPr bwMode="auto">
            <a:xfrm>
              <a:off x="2784" y="1008"/>
              <a:ext cx="96" cy="96"/>
              <a:chOff x="384" y="2832"/>
              <a:chExt cx="96" cy="96"/>
            </a:xfrm>
          </p:grpSpPr>
          <p:sp>
            <p:nvSpPr>
              <p:cNvPr id="4192" name="Oval 40"/>
              <p:cNvSpPr>
                <a:spLocks noChangeArrowheads="1"/>
              </p:cNvSpPr>
              <p:nvPr/>
            </p:nvSpPr>
            <p:spPr bwMode="auto">
              <a:xfrm>
                <a:off x="384" y="2832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99FF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93" name="Oval 41"/>
              <p:cNvSpPr>
                <a:spLocks noChangeArrowheads="1"/>
              </p:cNvSpPr>
              <p:nvPr/>
            </p:nvSpPr>
            <p:spPr bwMode="auto">
              <a:xfrm>
                <a:off x="416" y="2864"/>
                <a:ext cx="35" cy="35"/>
              </a:xfrm>
              <a:prstGeom prst="ellipse">
                <a:avLst/>
              </a:prstGeom>
              <a:solidFill>
                <a:srgbClr val="99FF66"/>
              </a:solidFill>
              <a:ln w="9525">
                <a:solidFill>
                  <a:srgbClr val="99FF66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88" name="Line 119"/>
            <p:cNvSpPr>
              <a:spLocks noChangeShapeType="1"/>
            </p:cNvSpPr>
            <p:nvPr/>
          </p:nvSpPr>
          <p:spPr bwMode="auto">
            <a:xfrm>
              <a:off x="480" y="912"/>
              <a:ext cx="0" cy="240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89" name="Line 121"/>
            <p:cNvSpPr>
              <a:spLocks noChangeShapeType="1"/>
            </p:cNvSpPr>
            <p:nvPr/>
          </p:nvSpPr>
          <p:spPr bwMode="auto">
            <a:xfrm flipH="1">
              <a:off x="1584" y="1056"/>
              <a:ext cx="288" cy="0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0" name="Line 122"/>
            <p:cNvSpPr>
              <a:spLocks noChangeShapeType="1"/>
            </p:cNvSpPr>
            <p:nvPr/>
          </p:nvSpPr>
          <p:spPr bwMode="auto">
            <a:xfrm flipH="1">
              <a:off x="2160" y="1056"/>
              <a:ext cx="288" cy="0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91" name="Line 124"/>
            <p:cNvSpPr>
              <a:spLocks noChangeShapeType="1"/>
            </p:cNvSpPr>
            <p:nvPr/>
          </p:nvSpPr>
          <p:spPr bwMode="auto">
            <a:xfrm flipV="1">
              <a:off x="1056" y="912"/>
              <a:ext cx="0" cy="240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1812" name="Group 132"/>
          <p:cNvGrpSpPr>
            <a:grpSpLocks/>
          </p:cNvGrpSpPr>
          <p:nvPr/>
        </p:nvGrpSpPr>
        <p:grpSpPr bwMode="auto">
          <a:xfrm>
            <a:off x="6324600" y="533400"/>
            <a:ext cx="2286000" cy="2057400"/>
            <a:chOff x="3984" y="336"/>
            <a:chExt cx="1440" cy="1296"/>
          </a:xfrm>
        </p:grpSpPr>
        <p:sp>
          <p:nvSpPr>
            <p:cNvPr id="4173" name="Line 27"/>
            <p:cNvSpPr>
              <a:spLocks noChangeShapeType="1"/>
            </p:cNvSpPr>
            <p:nvPr/>
          </p:nvSpPr>
          <p:spPr bwMode="auto">
            <a:xfrm flipV="1">
              <a:off x="3984" y="672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4" name="Text Box 34"/>
            <p:cNvSpPr txBox="1">
              <a:spLocks noChangeArrowheads="1"/>
            </p:cNvSpPr>
            <p:nvPr/>
          </p:nvSpPr>
          <p:spPr bwMode="auto">
            <a:xfrm>
              <a:off x="5136" y="57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9900"/>
                  </a:solidFill>
                </a:rPr>
                <a:t>B</a:t>
              </a:r>
            </a:p>
          </p:txBody>
        </p:sp>
        <p:sp>
          <p:nvSpPr>
            <p:cNvPr id="4175" name="Text Box 36"/>
            <p:cNvSpPr txBox="1">
              <a:spLocks noChangeArrowheads="1"/>
            </p:cNvSpPr>
            <p:nvPr/>
          </p:nvSpPr>
          <p:spPr bwMode="auto">
            <a:xfrm>
              <a:off x="4560" y="336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proton</a:t>
              </a:r>
            </a:p>
          </p:txBody>
        </p:sp>
        <p:sp>
          <p:nvSpPr>
            <p:cNvPr id="4176" name="Line 125"/>
            <p:cNvSpPr>
              <a:spLocks noChangeShapeType="1"/>
            </p:cNvSpPr>
            <p:nvPr/>
          </p:nvSpPr>
          <p:spPr bwMode="auto">
            <a:xfrm flipV="1">
              <a:off x="4272" y="672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7" name="Line 126"/>
            <p:cNvSpPr>
              <a:spLocks noChangeShapeType="1"/>
            </p:cNvSpPr>
            <p:nvPr/>
          </p:nvSpPr>
          <p:spPr bwMode="auto">
            <a:xfrm flipV="1">
              <a:off x="4560" y="672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8" name="Line 127"/>
            <p:cNvSpPr>
              <a:spLocks noChangeShapeType="1"/>
            </p:cNvSpPr>
            <p:nvPr/>
          </p:nvSpPr>
          <p:spPr bwMode="auto">
            <a:xfrm flipV="1">
              <a:off x="4848" y="672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79" name="Line 128"/>
            <p:cNvSpPr>
              <a:spLocks noChangeShapeType="1"/>
            </p:cNvSpPr>
            <p:nvPr/>
          </p:nvSpPr>
          <p:spPr bwMode="auto">
            <a:xfrm flipV="1">
              <a:off x="5136" y="672"/>
              <a:ext cx="0" cy="96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80" name="Group 22"/>
            <p:cNvGrpSpPr>
              <a:grpSpLocks/>
            </p:cNvGrpSpPr>
            <p:nvPr/>
          </p:nvGrpSpPr>
          <p:grpSpPr bwMode="auto">
            <a:xfrm>
              <a:off x="4416" y="1296"/>
              <a:ext cx="96" cy="96"/>
              <a:chOff x="1392" y="1008"/>
              <a:chExt cx="96" cy="96"/>
            </a:xfrm>
          </p:grpSpPr>
          <p:sp>
            <p:nvSpPr>
              <p:cNvPr id="4183" name="Oval 23"/>
              <p:cNvSpPr>
                <a:spLocks noChangeArrowheads="1"/>
              </p:cNvSpPr>
              <p:nvPr/>
            </p:nvSpPr>
            <p:spPr bwMode="auto">
              <a:xfrm>
                <a:off x="1392" y="1008"/>
                <a:ext cx="96" cy="96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184" name="Oval 24"/>
              <p:cNvSpPr>
                <a:spLocks noChangeArrowheads="1"/>
              </p:cNvSpPr>
              <p:nvPr/>
            </p:nvSpPr>
            <p:spPr bwMode="auto">
              <a:xfrm>
                <a:off x="1424" y="1040"/>
                <a:ext cx="35" cy="35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4181" name="Oval 33"/>
            <p:cNvSpPr>
              <a:spLocks noChangeArrowheads="1"/>
            </p:cNvSpPr>
            <p:nvPr/>
          </p:nvSpPr>
          <p:spPr bwMode="auto">
            <a:xfrm>
              <a:off x="4416" y="1056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p</a:t>
              </a:r>
            </a:p>
          </p:txBody>
        </p:sp>
        <p:sp>
          <p:nvSpPr>
            <p:cNvPr id="4182" name="Text Box 35"/>
            <p:cNvSpPr txBox="1">
              <a:spLocks noChangeArrowheads="1"/>
            </p:cNvSpPr>
            <p:nvPr/>
          </p:nvSpPr>
          <p:spPr bwMode="auto">
            <a:xfrm>
              <a:off x="4272" y="129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</a:rPr>
                <a:t>v</a:t>
              </a:r>
            </a:p>
          </p:txBody>
        </p:sp>
      </p:grpSp>
      <p:grpSp>
        <p:nvGrpSpPr>
          <p:cNvPr id="711814" name="Group 134"/>
          <p:cNvGrpSpPr>
            <a:grpSpLocks/>
          </p:cNvGrpSpPr>
          <p:nvPr/>
        </p:nvGrpSpPr>
        <p:grpSpPr bwMode="auto">
          <a:xfrm>
            <a:off x="6705600" y="4343400"/>
            <a:ext cx="1981200" cy="2286000"/>
            <a:chOff x="4224" y="2736"/>
            <a:chExt cx="1248" cy="1440"/>
          </a:xfrm>
        </p:grpSpPr>
        <p:grpSp>
          <p:nvGrpSpPr>
            <p:cNvPr id="4108" name="Group 7"/>
            <p:cNvGrpSpPr>
              <a:grpSpLocks/>
            </p:cNvGrpSpPr>
            <p:nvPr/>
          </p:nvGrpSpPr>
          <p:grpSpPr bwMode="auto">
            <a:xfrm>
              <a:off x="4224" y="3072"/>
              <a:ext cx="96" cy="96"/>
              <a:chOff x="1776" y="1008"/>
              <a:chExt cx="96" cy="96"/>
            </a:xfrm>
          </p:grpSpPr>
          <p:sp>
            <p:nvSpPr>
              <p:cNvPr id="4171" name="Line 8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2" name="Line 9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09" name="Text Box 49"/>
            <p:cNvSpPr txBox="1">
              <a:spLocks noChangeArrowheads="1"/>
            </p:cNvSpPr>
            <p:nvPr/>
          </p:nvSpPr>
          <p:spPr bwMode="auto">
            <a:xfrm>
              <a:off x="5088" y="312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009900"/>
                  </a:solidFill>
                </a:rPr>
                <a:t>B</a:t>
              </a:r>
            </a:p>
          </p:txBody>
        </p:sp>
        <p:sp>
          <p:nvSpPr>
            <p:cNvPr id="4110" name="Text Box 50"/>
            <p:cNvSpPr txBox="1">
              <a:spLocks noChangeArrowheads="1"/>
            </p:cNvSpPr>
            <p:nvPr/>
          </p:nvSpPr>
          <p:spPr bwMode="auto">
            <a:xfrm>
              <a:off x="4560" y="388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rgbClr val="FF0000"/>
                  </a:solidFill>
                </a:rPr>
                <a:t>v</a:t>
              </a:r>
            </a:p>
          </p:txBody>
        </p:sp>
        <p:grpSp>
          <p:nvGrpSpPr>
            <p:cNvPr id="4111" name="Group 52"/>
            <p:cNvGrpSpPr>
              <a:grpSpLocks/>
            </p:cNvGrpSpPr>
            <p:nvPr/>
          </p:nvGrpSpPr>
          <p:grpSpPr bwMode="auto">
            <a:xfrm>
              <a:off x="4512" y="3072"/>
              <a:ext cx="96" cy="96"/>
              <a:chOff x="1776" y="1008"/>
              <a:chExt cx="96" cy="96"/>
            </a:xfrm>
          </p:grpSpPr>
          <p:sp>
            <p:nvSpPr>
              <p:cNvPr id="4169" name="Line 53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70" name="Line 54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2" name="Group 55"/>
            <p:cNvGrpSpPr>
              <a:grpSpLocks/>
            </p:cNvGrpSpPr>
            <p:nvPr/>
          </p:nvGrpSpPr>
          <p:grpSpPr bwMode="auto">
            <a:xfrm>
              <a:off x="4800" y="3072"/>
              <a:ext cx="96" cy="96"/>
              <a:chOff x="1776" y="1008"/>
              <a:chExt cx="96" cy="96"/>
            </a:xfrm>
          </p:grpSpPr>
          <p:sp>
            <p:nvSpPr>
              <p:cNvPr id="4167" name="Line 56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8" name="Line 57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3" name="Group 58"/>
            <p:cNvGrpSpPr>
              <a:grpSpLocks/>
            </p:cNvGrpSpPr>
            <p:nvPr/>
          </p:nvGrpSpPr>
          <p:grpSpPr bwMode="auto">
            <a:xfrm>
              <a:off x="5088" y="3072"/>
              <a:ext cx="96" cy="96"/>
              <a:chOff x="1776" y="1008"/>
              <a:chExt cx="96" cy="96"/>
            </a:xfrm>
          </p:grpSpPr>
          <p:sp>
            <p:nvSpPr>
              <p:cNvPr id="4165" name="Line 59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6" name="Line 60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4" name="Group 61"/>
            <p:cNvGrpSpPr>
              <a:grpSpLocks/>
            </p:cNvGrpSpPr>
            <p:nvPr/>
          </p:nvGrpSpPr>
          <p:grpSpPr bwMode="auto">
            <a:xfrm>
              <a:off x="5376" y="3072"/>
              <a:ext cx="96" cy="96"/>
              <a:chOff x="1776" y="1008"/>
              <a:chExt cx="96" cy="96"/>
            </a:xfrm>
          </p:grpSpPr>
          <p:sp>
            <p:nvSpPr>
              <p:cNvPr id="4163" name="Line 62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4" name="Line 63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5" name="Group 64"/>
            <p:cNvGrpSpPr>
              <a:grpSpLocks/>
            </p:cNvGrpSpPr>
            <p:nvPr/>
          </p:nvGrpSpPr>
          <p:grpSpPr bwMode="auto">
            <a:xfrm>
              <a:off x="4224" y="3360"/>
              <a:ext cx="96" cy="96"/>
              <a:chOff x="1776" y="1008"/>
              <a:chExt cx="96" cy="96"/>
            </a:xfrm>
          </p:grpSpPr>
          <p:sp>
            <p:nvSpPr>
              <p:cNvPr id="4161" name="Line 65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2" name="Line 66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6" name="Group 67"/>
            <p:cNvGrpSpPr>
              <a:grpSpLocks/>
            </p:cNvGrpSpPr>
            <p:nvPr/>
          </p:nvGrpSpPr>
          <p:grpSpPr bwMode="auto">
            <a:xfrm>
              <a:off x="4512" y="3360"/>
              <a:ext cx="96" cy="96"/>
              <a:chOff x="1776" y="1008"/>
              <a:chExt cx="96" cy="96"/>
            </a:xfrm>
          </p:grpSpPr>
          <p:sp>
            <p:nvSpPr>
              <p:cNvPr id="4159" name="Line 68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60" name="Line 69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7" name="Group 70"/>
            <p:cNvGrpSpPr>
              <a:grpSpLocks/>
            </p:cNvGrpSpPr>
            <p:nvPr/>
          </p:nvGrpSpPr>
          <p:grpSpPr bwMode="auto">
            <a:xfrm>
              <a:off x="4800" y="3360"/>
              <a:ext cx="96" cy="96"/>
              <a:chOff x="1776" y="1008"/>
              <a:chExt cx="96" cy="96"/>
            </a:xfrm>
          </p:grpSpPr>
          <p:sp>
            <p:nvSpPr>
              <p:cNvPr id="4157" name="Line 71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8" name="Line 72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8" name="Group 73"/>
            <p:cNvGrpSpPr>
              <a:grpSpLocks/>
            </p:cNvGrpSpPr>
            <p:nvPr/>
          </p:nvGrpSpPr>
          <p:grpSpPr bwMode="auto">
            <a:xfrm>
              <a:off x="5088" y="3360"/>
              <a:ext cx="96" cy="96"/>
              <a:chOff x="1776" y="1008"/>
              <a:chExt cx="96" cy="96"/>
            </a:xfrm>
          </p:grpSpPr>
          <p:sp>
            <p:nvSpPr>
              <p:cNvPr id="4155" name="Line 74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6" name="Line 75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19" name="Group 76"/>
            <p:cNvGrpSpPr>
              <a:grpSpLocks/>
            </p:cNvGrpSpPr>
            <p:nvPr/>
          </p:nvGrpSpPr>
          <p:grpSpPr bwMode="auto">
            <a:xfrm>
              <a:off x="5376" y="3360"/>
              <a:ext cx="96" cy="96"/>
              <a:chOff x="1776" y="1008"/>
              <a:chExt cx="96" cy="96"/>
            </a:xfrm>
          </p:grpSpPr>
          <p:sp>
            <p:nvSpPr>
              <p:cNvPr id="4153" name="Line 77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4" name="Line 78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0" name="Group 79"/>
            <p:cNvGrpSpPr>
              <a:grpSpLocks/>
            </p:cNvGrpSpPr>
            <p:nvPr/>
          </p:nvGrpSpPr>
          <p:grpSpPr bwMode="auto">
            <a:xfrm>
              <a:off x="4224" y="3648"/>
              <a:ext cx="96" cy="96"/>
              <a:chOff x="1776" y="1008"/>
              <a:chExt cx="96" cy="96"/>
            </a:xfrm>
          </p:grpSpPr>
          <p:sp>
            <p:nvSpPr>
              <p:cNvPr id="4151" name="Line 80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2" name="Line 81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1" name="Group 82"/>
            <p:cNvGrpSpPr>
              <a:grpSpLocks/>
            </p:cNvGrpSpPr>
            <p:nvPr/>
          </p:nvGrpSpPr>
          <p:grpSpPr bwMode="auto">
            <a:xfrm>
              <a:off x="4512" y="3648"/>
              <a:ext cx="96" cy="96"/>
              <a:chOff x="1776" y="1008"/>
              <a:chExt cx="96" cy="96"/>
            </a:xfrm>
          </p:grpSpPr>
          <p:sp>
            <p:nvSpPr>
              <p:cNvPr id="4149" name="Line 83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50" name="Line 84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2" name="Group 85"/>
            <p:cNvGrpSpPr>
              <a:grpSpLocks/>
            </p:cNvGrpSpPr>
            <p:nvPr/>
          </p:nvGrpSpPr>
          <p:grpSpPr bwMode="auto">
            <a:xfrm>
              <a:off x="4800" y="3648"/>
              <a:ext cx="96" cy="96"/>
              <a:chOff x="1776" y="1008"/>
              <a:chExt cx="96" cy="96"/>
            </a:xfrm>
          </p:grpSpPr>
          <p:sp>
            <p:nvSpPr>
              <p:cNvPr id="4147" name="Line 86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8" name="Line 87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3" name="Group 88"/>
            <p:cNvGrpSpPr>
              <a:grpSpLocks/>
            </p:cNvGrpSpPr>
            <p:nvPr/>
          </p:nvGrpSpPr>
          <p:grpSpPr bwMode="auto">
            <a:xfrm>
              <a:off x="5088" y="3648"/>
              <a:ext cx="96" cy="96"/>
              <a:chOff x="1776" y="1008"/>
              <a:chExt cx="96" cy="96"/>
            </a:xfrm>
          </p:grpSpPr>
          <p:sp>
            <p:nvSpPr>
              <p:cNvPr id="4145" name="Line 89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6" name="Line 90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4" name="Group 91"/>
            <p:cNvGrpSpPr>
              <a:grpSpLocks/>
            </p:cNvGrpSpPr>
            <p:nvPr/>
          </p:nvGrpSpPr>
          <p:grpSpPr bwMode="auto">
            <a:xfrm>
              <a:off x="5376" y="3648"/>
              <a:ext cx="96" cy="96"/>
              <a:chOff x="1776" y="1008"/>
              <a:chExt cx="96" cy="96"/>
            </a:xfrm>
          </p:grpSpPr>
          <p:sp>
            <p:nvSpPr>
              <p:cNvPr id="4143" name="Line 92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4" name="Line 93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5" name="Group 94"/>
            <p:cNvGrpSpPr>
              <a:grpSpLocks/>
            </p:cNvGrpSpPr>
            <p:nvPr/>
          </p:nvGrpSpPr>
          <p:grpSpPr bwMode="auto">
            <a:xfrm>
              <a:off x="4224" y="3936"/>
              <a:ext cx="96" cy="96"/>
              <a:chOff x="1776" y="1008"/>
              <a:chExt cx="96" cy="96"/>
            </a:xfrm>
          </p:grpSpPr>
          <p:sp>
            <p:nvSpPr>
              <p:cNvPr id="4141" name="Line 95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2" name="Line 96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6" name="Group 97"/>
            <p:cNvGrpSpPr>
              <a:grpSpLocks/>
            </p:cNvGrpSpPr>
            <p:nvPr/>
          </p:nvGrpSpPr>
          <p:grpSpPr bwMode="auto">
            <a:xfrm>
              <a:off x="4512" y="3936"/>
              <a:ext cx="96" cy="96"/>
              <a:chOff x="1776" y="1008"/>
              <a:chExt cx="96" cy="96"/>
            </a:xfrm>
          </p:grpSpPr>
          <p:sp>
            <p:nvSpPr>
              <p:cNvPr id="4139" name="Line 98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40" name="Line 99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7" name="Group 100"/>
            <p:cNvGrpSpPr>
              <a:grpSpLocks/>
            </p:cNvGrpSpPr>
            <p:nvPr/>
          </p:nvGrpSpPr>
          <p:grpSpPr bwMode="auto">
            <a:xfrm>
              <a:off x="4800" y="3936"/>
              <a:ext cx="96" cy="96"/>
              <a:chOff x="1776" y="1008"/>
              <a:chExt cx="96" cy="96"/>
            </a:xfrm>
          </p:grpSpPr>
          <p:sp>
            <p:nvSpPr>
              <p:cNvPr id="4137" name="Line 101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8" name="Line 102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8" name="Group 103"/>
            <p:cNvGrpSpPr>
              <a:grpSpLocks/>
            </p:cNvGrpSpPr>
            <p:nvPr/>
          </p:nvGrpSpPr>
          <p:grpSpPr bwMode="auto">
            <a:xfrm>
              <a:off x="5088" y="3936"/>
              <a:ext cx="96" cy="96"/>
              <a:chOff x="1776" y="1008"/>
              <a:chExt cx="96" cy="96"/>
            </a:xfrm>
          </p:grpSpPr>
          <p:sp>
            <p:nvSpPr>
              <p:cNvPr id="4135" name="Line 104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6" name="Line 105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29" name="Group 106"/>
            <p:cNvGrpSpPr>
              <a:grpSpLocks/>
            </p:cNvGrpSpPr>
            <p:nvPr/>
          </p:nvGrpSpPr>
          <p:grpSpPr bwMode="auto">
            <a:xfrm>
              <a:off x="5376" y="3936"/>
              <a:ext cx="96" cy="96"/>
              <a:chOff x="1776" y="1008"/>
              <a:chExt cx="96" cy="96"/>
            </a:xfrm>
          </p:grpSpPr>
          <p:sp>
            <p:nvSpPr>
              <p:cNvPr id="4133" name="Line 107"/>
              <p:cNvSpPr>
                <a:spLocks noChangeShapeType="1"/>
              </p:cNvSpPr>
              <p:nvPr/>
            </p:nvSpPr>
            <p:spPr bwMode="auto">
              <a:xfrm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34" name="Line 108"/>
              <p:cNvSpPr>
                <a:spLocks noChangeShapeType="1"/>
              </p:cNvSpPr>
              <p:nvPr/>
            </p:nvSpPr>
            <p:spPr bwMode="auto">
              <a:xfrm flipH="1">
                <a:off x="1776" y="100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0099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130" name="Text Box 117"/>
            <p:cNvSpPr txBox="1">
              <a:spLocks noChangeArrowheads="1"/>
            </p:cNvSpPr>
            <p:nvPr/>
          </p:nvSpPr>
          <p:spPr bwMode="auto">
            <a:xfrm>
              <a:off x="4512" y="2736"/>
              <a:ext cx="9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1pPr>
              <a:lvl2pPr marL="742950" indent="-28575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2pPr>
              <a:lvl3pPr marL="11430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3pPr>
              <a:lvl4pPr marL="16002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4pPr>
              <a:lvl5pPr marL="2057400" indent="-228600"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800">
                  <a:solidFill>
                    <a:schemeClr val="bg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2400" b="1">
                  <a:solidFill>
                    <a:schemeClr val="tx1"/>
                  </a:solidFill>
                </a:rPr>
                <a:t>electron</a:t>
              </a:r>
            </a:p>
          </p:txBody>
        </p:sp>
        <p:sp>
          <p:nvSpPr>
            <p:cNvPr id="4131" name="Line 118"/>
            <p:cNvSpPr>
              <a:spLocks noChangeShapeType="1"/>
            </p:cNvSpPr>
            <p:nvPr/>
          </p:nvSpPr>
          <p:spPr bwMode="auto">
            <a:xfrm flipH="1">
              <a:off x="4704" y="3504"/>
              <a:ext cx="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2" name="Oval 130"/>
            <p:cNvSpPr>
              <a:spLocks noChangeArrowheads="1"/>
            </p:cNvSpPr>
            <p:nvPr/>
          </p:nvSpPr>
          <p:spPr bwMode="auto">
            <a:xfrm>
              <a:off x="4608" y="3216"/>
              <a:ext cx="240" cy="240"/>
            </a:xfrm>
            <a:prstGeom prst="ellipse">
              <a:avLst/>
            </a:prstGeom>
            <a:gradFill rotWithShape="1">
              <a:gsLst>
                <a:gs pos="0">
                  <a:srgbClr val="996600"/>
                </a:gs>
                <a:gs pos="100000">
                  <a:srgbClr val="472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sz="2400" b="1"/>
                <a:t>e</a:t>
              </a:r>
            </a:p>
          </p:txBody>
        </p:sp>
      </p:grpSp>
      <p:graphicFrame>
        <p:nvGraphicFramePr>
          <p:cNvPr id="4103" name="Object 135"/>
          <p:cNvGraphicFramePr>
            <a:graphicFrameLocks noChangeAspect="1"/>
          </p:cNvGraphicFramePr>
          <p:nvPr/>
        </p:nvGraphicFramePr>
        <p:xfrm>
          <a:off x="533400" y="2362200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2808" imgH="203112" progId="Equation.DSMT4">
                  <p:embed/>
                </p:oleObj>
              </mc:Choice>
              <mc:Fallback>
                <p:oleObj name="Equation" r:id="rId5" imgW="672808" imgH="203112" progId="Equation.DSMT4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1651000" cy="444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816" name="Object 136"/>
          <p:cNvGraphicFramePr>
            <a:graphicFrameLocks noChangeAspect="1"/>
          </p:cNvGraphicFramePr>
          <p:nvPr/>
        </p:nvGraphicFramePr>
        <p:xfrm>
          <a:off x="457200" y="3124200"/>
          <a:ext cx="2273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6698" imgH="253890" progId="Equation.DSMT4">
                  <p:embed/>
                </p:oleObj>
              </mc:Choice>
              <mc:Fallback>
                <p:oleObj name="Equation" r:id="rId6" imgW="926698" imgH="25389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24200"/>
                        <a:ext cx="2273300" cy="55562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817" name="AutoShape 137"/>
          <p:cNvSpPr>
            <a:spLocks noChangeArrowheads="1"/>
          </p:cNvSpPr>
          <p:nvPr/>
        </p:nvSpPr>
        <p:spPr bwMode="auto">
          <a:xfrm>
            <a:off x="2971800" y="1447800"/>
            <a:ext cx="9906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1818" name="AutoShape 138"/>
          <p:cNvSpPr>
            <a:spLocks noChangeArrowheads="1"/>
          </p:cNvSpPr>
          <p:nvPr/>
        </p:nvSpPr>
        <p:spPr bwMode="auto">
          <a:xfrm>
            <a:off x="304800" y="1828800"/>
            <a:ext cx="2667000" cy="381000"/>
          </a:xfrm>
          <a:prstGeom prst="roundRect">
            <a:avLst>
              <a:gd name="adj" fmla="val 31819"/>
            </a:avLst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1819" name="Text Box 139"/>
          <p:cNvSpPr txBox="1">
            <a:spLocks noChangeArrowheads="1"/>
          </p:cNvSpPr>
          <p:nvPr/>
        </p:nvSpPr>
        <p:spPr bwMode="auto">
          <a:xfrm>
            <a:off x="4343400" y="3810000"/>
            <a:ext cx="480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009900"/>
                </a:solidFill>
              </a:rPr>
              <a:t>4.	If </a:t>
            </a:r>
            <a:r>
              <a:rPr lang="en-US" sz="2400" i="1">
                <a:solidFill>
                  <a:srgbClr val="009900"/>
                </a:solidFill>
              </a:rPr>
              <a:t>q</a:t>
            </a:r>
            <a:r>
              <a:rPr lang="en-US" sz="2400">
                <a:solidFill>
                  <a:srgbClr val="009900"/>
                </a:solidFill>
              </a:rPr>
              <a:t> is negative, change the sig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1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11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11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7118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711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711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11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40" dur="500"/>
                                        <p:tgtEl>
                                          <p:spTgt spid="7118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1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11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1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11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11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817" grpId="0" animBg="1"/>
      <p:bldP spid="711817" grpId="1" animBg="1"/>
      <p:bldP spid="711817" grpId="2" animBg="1"/>
      <p:bldP spid="711818" grpId="0" animBg="1"/>
      <p:bldP spid="711818" grpId="1" animBg="1"/>
      <p:bldP spid="7118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609600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JIT Quick Quiz 28.1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377149"/>
              </p:ext>
            </p:extLst>
          </p:nvPr>
        </p:nvGraphicFramePr>
        <p:xfrm>
          <a:off x="358992" y="1981200"/>
          <a:ext cx="864775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949456" imgH="2044491" progId="Word.Document.12">
                  <p:embed/>
                </p:oleObj>
              </mc:Choice>
              <mc:Fallback>
                <p:oleObj name="Document" r:id="rId2" imgW="5949456" imgH="204449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58992" y="1981200"/>
                        <a:ext cx="8647753" cy="297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05000" y="5486400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Ans</a:t>
            </a:r>
            <a:r>
              <a:rPr lang="en-US" dirty="0">
                <a:solidFill>
                  <a:srgbClr val="FF0000"/>
                </a:solidFill>
              </a:rPr>
              <a:t> e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918E9CC-A8FC-38AA-333C-8D7C8DBE0988}"/>
                  </a:ext>
                </a:extLst>
              </p14:cNvPr>
              <p14:cNvContentPartPr/>
              <p14:nvPr/>
            </p14:nvContentPartPr>
            <p14:xfrm>
              <a:off x="6513480" y="3387600"/>
              <a:ext cx="1884960" cy="19332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918E9CC-A8FC-38AA-333C-8D7C8DBE098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504120" y="3378240"/>
                <a:ext cx="1903680" cy="195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11589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111789"/>
              </p:ext>
            </p:extLst>
          </p:nvPr>
        </p:nvGraphicFramePr>
        <p:xfrm>
          <a:off x="533400" y="381000"/>
          <a:ext cx="83724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485703" imgH="700831" progId="Word.Document.12">
                  <p:embed/>
                </p:oleObj>
              </mc:Choice>
              <mc:Fallback>
                <p:oleObj name="Document" r:id="rId2" imgW="5485703" imgH="700831" progId="Word.Document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"/>
                        <a:ext cx="83724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TextBox 2"/>
          <p:cNvSpPr txBox="1">
            <a:spLocks noChangeArrowheads="1"/>
          </p:cNvSpPr>
          <p:nvPr/>
        </p:nvSpPr>
        <p:spPr bwMode="auto">
          <a:xfrm>
            <a:off x="1371600" y="1524000"/>
            <a:ext cx="3810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r>
              <a:rPr lang="en-US">
                <a:solidFill>
                  <a:srgbClr val="FF0000"/>
                </a:solidFill>
              </a:rPr>
              <a:t>Solve on Board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762000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12</a:t>
            </a:r>
          </a:p>
        </p:txBody>
      </p:sp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91690"/>
            <a:ext cx="8106760" cy="191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033" y="3903040"/>
            <a:ext cx="7058025" cy="17049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7033" y="5490540"/>
            <a:ext cx="6924675" cy="6477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812EF1D6-3624-D794-BA2D-8B68F381D194}"/>
                  </a:ext>
                </a:extLst>
              </p14:cNvPr>
              <p14:cNvContentPartPr/>
              <p14:nvPr/>
            </p14:nvContentPartPr>
            <p14:xfrm>
              <a:off x="3105360" y="1670040"/>
              <a:ext cx="5574600" cy="271368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812EF1D6-3624-D794-BA2D-8B68F381D194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096000" y="1660680"/>
                <a:ext cx="5593320" cy="2732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3082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43000" y="533400"/>
            <a:ext cx="541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Warmup</a:t>
            </a:r>
            <a:r>
              <a:rPr lang="en-US" dirty="0">
                <a:solidFill>
                  <a:srgbClr val="FF0000"/>
                </a:solidFill>
              </a:rPr>
              <a:t> 13</a:t>
            </a: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" y="2209800"/>
            <a:ext cx="7620000" cy="163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B2A1618-9728-C11C-3E42-05DAAA3B4EA4}"/>
                  </a:ext>
                </a:extLst>
              </p14:cNvPr>
              <p14:cNvContentPartPr/>
              <p14:nvPr/>
            </p14:nvContentPartPr>
            <p14:xfrm>
              <a:off x="2009880" y="3012120"/>
              <a:ext cx="5568480" cy="28713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B2A1618-9728-C11C-3E42-05DAAA3B4EA4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000520" y="3002760"/>
                <a:ext cx="5587200" cy="2890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4331263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0" y="0"/>
            <a:ext cx="899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sz="4400">
                <a:solidFill>
                  <a:schemeClr val="tx1"/>
                </a:solidFill>
              </a:rPr>
              <a:t>Cyclotron Motion</a:t>
            </a:r>
          </a:p>
        </p:txBody>
      </p:sp>
      <p:sp>
        <p:nvSpPr>
          <p:cNvPr id="714755" name="Text Box 3"/>
          <p:cNvSpPr txBox="1">
            <a:spLocks noChangeArrowheads="1"/>
          </p:cNvSpPr>
          <p:nvPr/>
        </p:nvSpPr>
        <p:spPr bwMode="auto">
          <a:xfrm>
            <a:off x="304800" y="762000"/>
            <a:ext cx="8458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400">
                <a:solidFill>
                  <a:srgbClr val="9900CC"/>
                </a:solidFill>
              </a:rPr>
              <a:t>Consider a particle of mass </a:t>
            </a:r>
            <a:r>
              <a:rPr lang="en-US" sz="2400" i="1">
                <a:solidFill>
                  <a:srgbClr val="9900CC"/>
                </a:solidFill>
              </a:rPr>
              <a:t>m</a:t>
            </a:r>
            <a:r>
              <a:rPr lang="en-US" sz="2400">
                <a:solidFill>
                  <a:srgbClr val="9900CC"/>
                </a:solidFill>
              </a:rPr>
              <a:t> and charge </a:t>
            </a:r>
            <a:r>
              <a:rPr lang="en-US" sz="2400" i="1">
                <a:solidFill>
                  <a:srgbClr val="9900CC"/>
                </a:solidFill>
              </a:rPr>
              <a:t>q</a:t>
            </a:r>
            <a:r>
              <a:rPr lang="en-US" sz="2400">
                <a:solidFill>
                  <a:srgbClr val="9900CC"/>
                </a:solidFill>
              </a:rPr>
              <a:t> moving in a uniform magnetic field of strength </a:t>
            </a:r>
            <a:r>
              <a:rPr lang="en-US" sz="2400" i="1">
                <a:solidFill>
                  <a:srgbClr val="9900CC"/>
                </a:solidFill>
              </a:rPr>
              <a:t>B</a:t>
            </a:r>
            <a:endParaRPr lang="en-US" sz="2400">
              <a:solidFill>
                <a:srgbClr val="9900CC"/>
              </a:solidFill>
              <a:sym typeface="Symbol" pitchFamily="18" charset="2"/>
            </a:endParaRPr>
          </a:p>
        </p:txBody>
      </p:sp>
      <p:grpSp>
        <p:nvGrpSpPr>
          <p:cNvPr id="7172" name="Group 4"/>
          <p:cNvGrpSpPr>
            <a:grpSpLocks/>
          </p:cNvGrpSpPr>
          <p:nvPr/>
        </p:nvGrpSpPr>
        <p:grpSpPr bwMode="auto">
          <a:xfrm>
            <a:off x="1447800" y="1752600"/>
            <a:ext cx="152400" cy="152400"/>
            <a:chOff x="1776" y="1008"/>
            <a:chExt cx="96" cy="96"/>
          </a:xfrm>
        </p:grpSpPr>
        <p:sp>
          <p:nvSpPr>
            <p:cNvPr id="7395" name="Line 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6" name="Line 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73" name="Text Box 7"/>
          <p:cNvSpPr txBox="1">
            <a:spLocks noChangeArrowheads="1"/>
          </p:cNvSpPr>
          <p:nvPr/>
        </p:nvSpPr>
        <p:spPr bwMode="auto">
          <a:xfrm>
            <a:off x="2438400" y="1600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009900"/>
                </a:solidFill>
              </a:rPr>
              <a:t>B</a:t>
            </a:r>
          </a:p>
        </p:txBody>
      </p:sp>
      <p:sp>
        <p:nvSpPr>
          <p:cNvPr id="714760" name="Text Box 8"/>
          <p:cNvSpPr txBox="1">
            <a:spLocks noChangeArrowheads="1"/>
          </p:cNvSpPr>
          <p:nvPr/>
        </p:nvSpPr>
        <p:spPr bwMode="auto">
          <a:xfrm>
            <a:off x="2971800" y="1676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v</a:t>
            </a:r>
          </a:p>
        </p:txBody>
      </p:sp>
      <p:grpSp>
        <p:nvGrpSpPr>
          <p:cNvPr id="7175" name="Group 9"/>
          <p:cNvGrpSpPr>
            <a:grpSpLocks/>
          </p:cNvGrpSpPr>
          <p:nvPr/>
        </p:nvGrpSpPr>
        <p:grpSpPr bwMode="auto">
          <a:xfrm>
            <a:off x="1905000" y="1752600"/>
            <a:ext cx="152400" cy="152400"/>
            <a:chOff x="1776" y="1008"/>
            <a:chExt cx="96" cy="96"/>
          </a:xfrm>
        </p:grpSpPr>
        <p:sp>
          <p:nvSpPr>
            <p:cNvPr id="7393" name="Line 1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4" name="Line 1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76" name="Group 12"/>
          <p:cNvGrpSpPr>
            <a:grpSpLocks/>
          </p:cNvGrpSpPr>
          <p:nvPr/>
        </p:nvGrpSpPr>
        <p:grpSpPr bwMode="auto">
          <a:xfrm>
            <a:off x="2362200" y="1752600"/>
            <a:ext cx="152400" cy="152400"/>
            <a:chOff x="1776" y="1008"/>
            <a:chExt cx="96" cy="96"/>
          </a:xfrm>
        </p:grpSpPr>
        <p:sp>
          <p:nvSpPr>
            <p:cNvPr id="7391" name="Line 1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2" name="Line 1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77" name="Group 15"/>
          <p:cNvGrpSpPr>
            <a:grpSpLocks/>
          </p:cNvGrpSpPr>
          <p:nvPr/>
        </p:nvGrpSpPr>
        <p:grpSpPr bwMode="auto">
          <a:xfrm>
            <a:off x="2819400" y="1752600"/>
            <a:ext cx="152400" cy="152400"/>
            <a:chOff x="1776" y="1008"/>
            <a:chExt cx="96" cy="96"/>
          </a:xfrm>
        </p:grpSpPr>
        <p:sp>
          <p:nvSpPr>
            <p:cNvPr id="7389" name="Line 1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90" name="Line 1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78" name="Group 18"/>
          <p:cNvGrpSpPr>
            <a:grpSpLocks/>
          </p:cNvGrpSpPr>
          <p:nvPr/>
        </p:nvGrpSpPr>
        <p:grpSpPr bwMode="auto">
          <a:xfrm>
            <a:off x="3276600" y="1752600"/>
            <a:ext cx="152400" cy="152400"/>
            <a:chOff x="1776" y="1008"/>
            <a:chExt cx="96" cy="96"/>
          </a:xfrm>
        </p:grpSpPr>
        <p:sp>
          <p:nvSpPr>
            <p:cNvPr id="7387" name="Line 1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8" name="Line 2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79" name="Group 21"/>
          <p:cNvGrpSpPr>
            <a:grpSpLocks/>
          </p:cNvGrpSpPr>
          <p:nvPr/>
        </p:nvGrpSpPr>
        <p:grpSpPr bwMode="auto">
          <a:xfrm>
            <a:off x="1447800" y="2209800"/>
            <a:ext cx="152400" cy="152400"/>
            <a:chOff x="1776" y="1008"/>
            <a:chExt cx="96" cy="96"/>
          </a:xfrm>
        </p:grpSpPr>
        <p:sp>
          <p:nvSpPr>
            <p:cNvPr id="7385" name="Line 2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6" name="Line 2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0" name="Group 24"/>
          <p:cNvGrpSpPr>
            <a:grpSpLocks/>
          </p:cNvGrpSpPr>
          <p:nvPr/>
        </p:nvGrpSpPr>
        <p:grpSpPr bwMode="auto">
          <a:xfrm>
            <a:off x="1905000" y="2209800"/>
            <a:ext cx="152400" cy="152400"/>
            <a:chOff x="1776" y="1008"/>
            <a:chExt cx="96" cy="96"/>
          </a:xfrm>
        </p:grpSpPr>
        <p:sp>
          <p:nvSpPr>
            <p:cNvPr id="7383" name="Line 2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4" name="Line 2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1" name="Group 27"/>
          <p:cNvGrpSpPr>
            <a:grpSpLocks/>
          </p:cNvGrpSpPr>
          <p:nvPr/>
        </p:nvGrpSpPr>
        <p:grpSpPr bwMode="auto">
          <a:xfrm>
            <a:off x="2362200" y="2209800"/>
            <a:ext cx="152400" cy="152400"/>
            <a:chOff x="1776" y="1008"/>
            <a:chExt cx="96" cy="96"/>
          </a:xfrm>
        </p:grpSpPr>
        <p:sp>
          <p:nvSpPr>
            <p:cNvPr id="7381" name="Line 2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2" name="Line 2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2" name="Group 30"/>
          <p:cNvGrpSpPr>
            <a:grpSpLocks/>
          </p:cNvGrpSpPr>
          <p:nvPr/>
        </p:nvGrpSpPr>
        <p:grpSpPr bwMode="auto">
          <a:xfrm>
            <a:off x="2819400" y="2209800"/>
            <a:ext cx="152400" cy="152400"/>
            <a:chOff x="1776" y="1008"/>
            <a:chExt cx="96" cy="96"/>
          </a:xfrm>
        </p:grpSpPr>
        <p:sp>
          <p:nvSpPr>
            <p:cNvPr id="7379" name="Line 3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0" name="Line 3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3" name="Group 33"/>
          <p:cNvGrpSpPr>
            <a:grpSpLocks/>
          </p:cNvGrpSpPr>
          <p:nvPr/>
        </p:nvGrpSpPr>
        <p:grpSpPr bwMode="auto">
          <a:xfrm>
            <a:off x="3276600" y="2209800"/>
            <a:ext cx="152400" cy="152400"/>
            <a:chOff x="1776" y="1008"/>
            <a:chExt cx="96" cy="96"/>
          </a:xfrm>
        </p:grpSpPr>
        <p:sp>
          <p:nvSpPr>
            <p:cNvPr id="7377" name="Line 3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8" name="Line 3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4" name="Group 36"/>
          <p:cNvGrpSpPr>
            <a:grpSpLocks/>
          </p:cNvGrpSpPr>
          <p:nvPr/>
        </p:nvGrpSpPr>
        <p:grpSpPr bwMode="auto">
          <a:xfrm>
            <a:off x="1447800" y="2667000"/>
            <a:ext cx="152400" cy="152400"/>
            <a:chOff x="1776" y="1008"/>
            <a:chExt cx="96" cy="96"/>
          </a:xfrm>
        </p:grpSpPr>
        <p:sp>
          <p:nvSpPr>
            <p:cNvPr id="7375" name="Line 3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6" name="Line 3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5" name="Group 39"/>
          <p:cNvGrpSpPr>
            <a:grpSpLocks/>
          </p:cNvGrpSpPr>
          <p:nvPr/>
        </p:nvGrpSpPr>
        <p:grpSpPr bwMode="auto">
          <a:xfrm>
            <a:off x="1905000" y="2667000"/>
            <a:ext cx="152400" cy="152400"/>
            <a:chOff x="1776" y="1008"/>
            <a:chExt cx="96" cy="96"/>
          </a:xfrm>
        </p:grpSpPr>
        <p:sp>
          <p:nvSpPr>
            <p:cNvPr id="7373" name="Line 4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4" name="Line 4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6" name="Group 42"/>
          <p:cNvGrpSpPr>
            <a:grpSpLocks/>
          </p:cNvGrpSpPr>
          <p:nvPr/>
        </p:nvGrpSpPr>
        <p:grpSpPr bwMode="auto">
          <a:xfrm>
            <a:off x="2362200" y="2667000"/>
            <a:ext cx="152400" cy="152400"/>
            <a:chOff x="1776" y="1008"/>
            <a:chExt cx="96" cy="96"/>
          </a:xfrm>
        </p:grpSpPr>
        <p:sp>
          <p:nvSpPr>
            <p:cNvPr id="7371" name="Line 4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2" name="Line 4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7" name="Group 45"/>
          <p:cNvGrpSpPr>
            <a:grpSpLocks/>
          </p:cNvGrpSpPr>
          <p:nvPr/>
        </p:nvGrpSpPr>
        <p:grpSpPr bwMode="auto">
          <a:xfrm>
            <a:off x="2819400" y="2667000"/>
            <a:ext cx="152400" cy="152400"/>
            <a:chOff x="1776" y="1008"/>
            <a:chExt cx="96" cy="96"/>
          </a:xfrm>
        </p:grpSpPr>
        <p:sp>
          <p:nvSpPr>
            <p:cNvPr id="7369" name="Line 4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0" name="Line 4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8" name="Group 48"/>
          <p:cNvGrpSpPr>
            <a:grpSpLocks/>
          </p:cNvGrpSpPr>
          <p:nvPr/>
        </p:nvGrpSpPr>
        <p:grpSpPr bwMode="auto">
          <a:xfrm>
            <a:off x="3276600" y="2667000"/>
            <a:ext cx="152400" cy="152400"/>
            <a:chOff x="1776" y="1008"/>
            <a:chExt cx="96" cy="96"/>
          </a:xfrm>
        </p:grpSpPr>
        <p:sp>
          <p:nvSpPr>
            <p:cNvPr id="7367" name="Line 4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68" name="Line 5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89" name="Group 51"/>
          <p:cNvGrpSpPr>
            <a:grpSpLocks/>
          </p:cNvGrpSpPr>
          <p:nvPr/>
        </p:nvGrpSpPr>
        <p:grpSpPr bwMode="auto">
          <a:xfrm>
            <a:off x="1447800" y="3124200"/>
            <a:ext cx="152400" cy="152400"/>
            <a:chOff x="1776" y="1008"/>
            <a:chExt cx="96" cy="96"/>
          </a:xfrm>
        </p:grpSpPr>
        <p:sp>
          <p:nvSpPr>
            <p:cNvPr id="7365" name="Line 5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66" name="Line 5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0" name="Group 54"/>
          <p:cNvGrpSpPr>
            <a:grpSpLocks/>
          </p:cNvGrpSpPr>
          <p:nvPr/>
        </p:nvGrpSpPr>
        <p:grpSpPr bwMode="auto">
          <a:xfrm>
            <a:off x="1905000" y="3124200"/>
            <a:ext cx="152400" cy="152400"/>
            <a:chOff x="1776" y="1008"/>
            <a:chExt cx="96" cy="96"/>
          </a:xfrm>
        </p:grpSpPr>
        <p:sp>
          <p:nvSpPr>
            <p:cNvPr id="7363" name="Line 5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64" name="Line 5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1" name="Group 57"/>
          <p:cNvGrpSpPr>
            <a:grpSpLocks/>
          </p:cNvGrpSpPr>
          <p:nvPr/>
        </p:nvGrpSpPr>
        <p:grpSpPr bwMode="auto">
          <a:xfrm>
            <a:off x="2362200" y="3124200"/>
            <a:ext cx="152400" cy="152400"/>
            <a:chOff x="1776" y="1008"/>
            <a:chExt cx="96" cy="96"/>
          </a:xfrm>
        </p:grpSpPr>
        <p:sp>
          <p:nvSpPr>
            <p:cNvPr id="7361" name="Line 5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62" name="Line 5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2" name="Group 60"/>
          <p:cNvGrpSpPr>
            <a:grpSpLocks/>
          </p:cNvGrpSpPr>
          <p:nvPr/>
        </p:nvGrpSpPr>
        <p:grpSpPr bwMode="auto">
          <a:xfrm>
            <a:off x="2819400" y="3124200"/>
            <a:ext cx="152400" cy="152400"/>
            <a:chOff x="1776" y="1008"/>
            <a:chExt cx="96" cy="96"/>
          </a:xfrm>
        </p:grpSpPr>
        <p:sp>
          <p:nvSpPr>
            <p:cNvPr id="7359" name="Line 6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60" name="Line 6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3" name="Group 63"/>
          <p:cNvGrpSpPr>
            <a:grpSpLocks/>
          </p:cNvGrpSpPr>
          <p:nvPr/>
        </p:nvGrpSpPr>
        <p:grpSpPr bwMode="auto">
          <a:xfrm>
            <a:off x="3276600" y="3124200"/>
            <a:ext cx="152400" cy="152400"/>
            <a:chOff x="1776" y="1008"/>
            <a:chExt cx="96" cy="96"/>
          </a:xfrm>
        </p:grpSpPr>
        <p:sp>
          <p:nvSpPr>
            <p:cNvPr id="7357" name="Line 6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8" name="Line 6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4818" name="Text Box 66"/>
          <p:cNvSpPr txBox="1">
            <a:spLocks noChangeArrowheads="1"/>
          </p:cNvSpPr>
          <p:nvPr/>
        </p:nvSpPr>
        <p:spPr bwMode="auto">
          <a:xfrm>
            <a:off x="1905000" y="3200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F</a:t>
            </a:r>
          </a:p>
        </p:txBody>
      </p:sp>
      <p:sp>
        <p:nvSpPr>
          <p:cNvPr id="714819" name="Line 67"/>
          <p:cNvSpPr>
            <a:spLocks noChangeShapeType="1"/>
          </p:cNvSpPr>
          <p:nvPr/>
        </p:nvSpPr>
        <p:spPr bwMode="auto">
          <a:xfrm flipV="1">
            <a:off x="3124200" y="2133600"/>
            <a:ext cx="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820" name="Line 68"/>
          <p:cNvSpPr>
            <a:spLocks noChangeShapeType="1"/>
          </p:cNvSpPr>
          <p:nvPr/>
        </p:nvSpPr>
        <p:spPr bwMode="auto">
          <a:xfrm flipH="1" flipV="1">
            <a:off x="2286000" y="3429000"/>
            <a:ext cx="5334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197" name="Group 69"/>
          <p:cNvGrpSpPr>
            <a:grpSpLocks/>
          </p:cNvGrpSpPr>
          <p:nvPr/>
        </p:nvGrpSpPr>
        <p:grpSpPr bwMode="auto">
          <a:xfrm>
            <a:off x="1447800" y="3581400"/>
            <a:ext cx="152400" cy="152400"/>
            <a:chOff x="1776" y="1008"/>
            <a:chExt cx="96" cy="96"/>
          </a:xfrm>
        </p:grpSpPr>
        <p:sp>
          <p:nvSpPr>
            <p:cNvPr id="7355" name="Line 7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6" name="Line 7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8" name="Group 72"/>
          <p:cNvGrpSpPr>
            <a:grpSpLocks/>
          </p:cNvGrpSpPr>
          <p:nvPr/>
        </p:nvGrpSpPr>
        <p:grpSpPr bwMode="auto">
          <a:xfrm>
            <a:off x="1905000" y="3581400"/>
            <a:ext cx="152400" cy="152400"/>
            <a:chOff x="1776" y="1008"/>
            <a:chExt cx="96" cy="96"/>
          </a:xfrm>
        </p:grpSpPr>
        <p:sp>
          <p:nvSpPr>
            <p:cNvPr id="7353" name="Line 7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4" name="Line 7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199" name="Group 75"/>
          <p:cNvGrpSpPr>
            <a:grpSpLocks/>
          </p:cNvGrpSpPr>
          <p:nvPr/>
        </p:nvGrpSpPr>
        <p:grpSpPr bwMode="auto">
          <a:xfrm>
            <a:off x="2362200" y="3581400"/>
            <a:ext cx="152400" cy="152400"/>
            <a:chOff x="1776" y="1008"/>
            <a:chExt cx="96" cy="96"/>
          </a:xfrm>
        </p:grpSpPr>
        <p:sp>
          <p:nvSpPr>
            <p:cNvPr id="7351" name="Line 7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2" name="Line 7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0" name="Group 78"/>
          <p:cNvGrpSpPr>
            <a:grpSpLocks/>
          </p:cNvGrpSpPr>
          <p:nvPr/>
        </p:nvGrpSpPr>
        <p:grpSpPr bwMode="auto">
          <a:xfrm>
            <a:off x="2819400" y="3581400"/>
            <a:ext cx="152400" cy="152400"/>
            <a:chOff x="1776" y="1008"/>
            <a:chExt cx="96" cy="96"/>
          </a:xfrm>
        </p:grpSpPr>
        <p:sp>
          <p:nvSpPr>
            <p:cNvPr id="7349" name="Line 7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50" name="Line 8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1" name="Group 81"/>
          <p:cNvGrpSpPr>
            <a:grpSpLocks/>
          </p:cNvGrpSpPr>
          <p:nvPr/>
        </p:nvGrpSpPr>
        <p:grpSpPr bwMode="auto">
          <a:xfrm>
            <a:off x="3276600" y="3581400"/>
            <a:ext cx="152400" cy="152400"/>
            <a:chOff x="1776" y="1008"/>
            <a:chExt cx="96" cy="96"/>
          </a:xfrm>
        </p:grpSpPr>
        <p:sp>
          <p:nvSpPr>
            <p:cNvPr id="7347" name="Line 8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8" name="Line 8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2" name="Group 84"/>
          <p:cNvGrpSpPr>
            <a:grpSpLocks/>
          </p:cNvGrpSpPr>
          <p:nvPr/>
        </p:nvGrpSpPr>
        <p:grpSpPr bwMode="auto">
          <a:xfrm>
            <a:off x="990600" y="1752600"/>
            <a:ext cx="152400" cy="152400"/>
            <a:chOff x="1776" y="1008"/>
            <a:chExt cx="96" cy="96"/>
          </a:xfrm>
        </p:grpSpPr>
        <p:sp>
          <p:nvSpPr>
            <p:cNvPr id="7345" name="Line 8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6" name="Line 8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3" name="Group 87"/>
          <p:cNvGrpSpPr>
            <a:grpSpLocks/>
          </p:cNvGrpSpPr>
          <p:nvPr/>
        </p:nvGrpSpPr>
        <p:grpSpPr bwMode="auto">
          <a:xfrm>
            <a:off x="990600" y="2209800"/>
            <a:ext cx="152400" cy="152400"/>
            <a:chOff x="1776" y="1008"/>
            <a:chExt cx="96" cy="96"/>
          </a:xfrm>
        </p:grpSpPr>
        <p:sp>
          <p:nvSpPr>
            <p:cNvPr id="7343" name="Line 8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4" name="Line 8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4" name="Group 90"/>
          <p:cNvGrpSpPr>
            <a:grpSpLocks/>
          </p:cNvGrpSpPr>
          <p:nvPr/>
        </p:nvGrpSpPr>
        <p:grpSpPr bwMode="auto">
          <a:xfrm>
            <a:off x="990600" y="2667000"/>
            <a:ext cx="152400" cy="152400"/>
            <a:chOff x="1776" y="1008"/>
            <a:chExt cx="96" cy="96"/>
          </a:xfrm>
        </p:grpSpPr>
        <p:sp>
          <p:nvSpPr>
            <p:cNvPr id="7341" name="Line 9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2" name="Line 9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5" name="Group 93"/>
          <p:cNvGrpSpPr>
            <a:grpSpLocks/>
          </p:cNvGrpSpPr>
          <p:nvPr/>
        </p:nvGrpSpPr>
        <p:grpSpPr bwMode="auto">
          <a:xfrm>
            <a:off x="990600" y="3124200"/>
            <a:ext cx="152400" cy="152400"/>
            <a:chOff x="1776" y="1008"/>
            <a:chExt cx="96" cy="96"/>
          </a:xfrm>
        </p:grpSpPr>
        <p:sp>
          <p:nvSpPr>
            <p:cNvPr id="7339" name="Line 9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40" name="Line 9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6" name="Group 96"/>
          <p:cNvGrpSpPr>
            <a:grpSpLocks/>
          </p:cNvGrpSpPr>
          <p:nvPr/>
        </p:nvGrpSpPr>
        <p:grpSpPr bwMode="auto">
          <a:xfrm>
            <a:off x="990600" y="3581400"/>
            <a:ext cx="152400" cy="152400"/>
            <a:chOff x="1776" y="1008"/>
            <a:chExt cx="96" cy="96"/>
          </a:xfrm>
        </p:grpSpPr>
        <p:sp>
          <p:nvSpPr>
            <p:cNvPr id="7337" name="Line 9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8" name="Line 9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7" name="Group 99"/>
          <p:cNvGrpSpPr>
            <a:grpSpLocks/>
          </p:cNvGrpSpPr>
          <p:nvPr/>
        </p:nvGrpSpPr>
        <p:grpSpPr bwMode="auto">
          <a:xfrm>
            <a:off x="533400" y="1752600"/>
            <a:ext cx="152400" cy="152400"/>
            <a:chOff x="1776" y="1008"/>
            <a:chExt cx="96" cy="96"/>
          </a:xfrm>
        </p:grpSpPr>
        <p:sp>
          <p:nvSpPr>
            <p:cNvPr id="7335" name="Line 10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6" name="Line 10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8" name="Group 102"/>
          <p:cNvGrpSpPr>
            <a:grpSpLocks/>
          </p:cNvGrpSpPr>
          <p:nvPr/>
        </p:nvGrpSpPr>
        <p:grpSpPr bwMode="auto">
          <a:xfrm>
            <a:off x="533400" y="2209800"/>
            <a:ext cx="152400" cy="152400"/>
            <a:chOff x="1776" y="1008"/>
            <a:chExt cx="96" cy="96"/>
          </a:xfrm>
        </p:grpSpPr>
        <p:sp>
          <p:nvSpPr>
            <p:cNvPr id="7333" name="Line 10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4" name="Line 10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09" name="Group 105"/>
          <p:cNvGrpSpPr>
            <a:grpSpLocks/>
          </p:cNvGrpSpPr>
          <p:nvPr/>
        </p:nvGrpSpPr>
        <p:grpSpPr bwMode="auto">
          <a:xfrm>
            <a:off x="533400" y="2667000"/>
            <a:ext cx="152400" cy="152400"/>
            <a:chOff x="1776" y="1008"/>
            <a:chExt cx="96" cy="96"/>
          </a:xfrm>
        </p:grpSpPr>
        <p:sp>
          <p:nvSpPr>
            <p:cNvPr id="7331" name="Line 10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2" name="Line 10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0" name="Group 108"/>
          <p:cNvGrpSpPr>
            <a:grpSpLocks/>
          </p:cNvGrpSpPr>
          <p:nvPr/>
        </p:nvGrpSpPr>
        <p:grpSpPr bwMode="auto">
          <a:xfrm>
            <a:off x="533400" y="3124200"/>
            <a:ext cx="152400" cy="152400"/>
            <a:chOff x="1776" y="1008"/>
            <a:chExt cx="96" cy="96"/>
          </a:xfrm>
        </p:grpSpPr>
        <p:sp>
          <p:nvSpPr>
            <p:cNvPr id="7329" name="Line 10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30" name="Line 11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1" name="Group 111"/>
          <p:cNvGrpSpPr>
            <a:grpSpLocks/>
          </p:cNvGrpSpPr>
          <p:nvPr/>
        </p:nvGrpSpPr>
        <p:grpSpPr bwMode="auto">
          <a:xfrm>
            <a:off x="533400" y="3581400"/>
            <a:ext cx="152400" cy="152400"/>
            <a:chOff x="1776" y="1008"/>
            <a:chExt cx="96" cy="96"/>
          </a:xfrm>
        </p:grpSpPr>
        <p:sp>
          <p:nvSpPr>
            <p:cNvPr id="7327" name="Line 11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8" name="Line 11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2" name="Group 114"/>
          <p:cNvGrpSpPr>
            <a:grpSpLocks/>
          </p:cNvGrpSpPr>
          <p:nvPr/>
        </p:nvGrpSpPr>
        <p:grpSpPr bwMode="auto">
          <a:xfrm>
            <a:off x="1447800" y="4038600"/>
            <a:ext cx="152400" cy="152400"/>
            <a:chOff x="1776" y="1008"/>
            <a:chExt cx="96" cy="96"/>
          </a:xfrm>
        </p:grpSpPr>
        <p:sp>
          <p:nvSpPr>
            <p:cNvPr id="7325" name="Line 11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6" name="Line 11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3" name="Group 117"/>
          <p:cNvGrpSpPr>
            <a:grpSpLocks/>
          </p:cNvGrpSpPr>
          <p:nvPr/>
        </p:nvGrpSpPr>
        <p:grpSpPr bwMode="auto">
          <a:xfrm>
            <a:off x="1905000" y="4038600"/>
            <a:ext cx="152400" cy="152400"/>
            <a:chOff x="1776" y="1008"/>
            <a:chExt cx="96" cy="96"/>
          </a:xfrm>
        </p:grpSpPr>
        <p:sp>
          <p:nvSpPr>
            <p:cNvPr id="7323" name="Line 11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4" name="Line 11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4" name="Group 120"/>
          <p:cNvGrpSpPr>
            <a:grpSpLocks/>
          </p:cNvGrpSpPr>
          <p:nvPr/>
        </p:nvGrpSpPr>
        <p:grpSpPr bwMode="auto">
          <a:xfrm>
            <a:off x="2362200" y="4038600"/>
            <a:ext cx="152400" cy="152400"/>
            <a:chOff x="1776" y="1008"/>
            <a:chExt cx="96" cy="96"/>
          </a:xfrm>
        </p:grpSpPr>
        <p:sp>
          <p:nvSpPr>
            <p:cNvPr id="7321" name="Line 12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2" name="Line 12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5" name="Group 123"/>
          <p:cNvGrpSpPr>
            <a:grpSpLocks/>
          </p:cNvGrpSpPr>
          <p:nvPr/>
        </p:nvGrpSpPr>
        <p:grpSpPr bwMode="auto">
          <a:xfrm>
            <a:off x="2819400" y="4038600"/>
            <a:ext cx="152400" cy="152400"/>
            <a:chOff x="1776" y="1008"/>
            <a:chExt cx="96" cy="96"/>
          </a:xfrm>
        </p:grpSpPr>
        <p:sp>
          <p:nvSpPr>
            <p:cNvPr id="7319" name="Line 12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20" name="Line 12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6" name="Group 126"/>
          <p:cNvGrpSpPr>
            <a:grpSpLocks/>
          </p:cNvGrpSpPr>
          <p:nvPr/>
        </p:nvGrpSpPr>
        <p:grpSpPr bwMode="auto">
          <a:xfrm>
            <a:off x="3276600" y="4038600"/>
            <a:ext cx="152400" cy="152400"/>
            <a:chOff x="1776" y="1008"/>
            <a:chExt cx="96" cy="96"/>
          </a:xfrm>
        </p:grpSpPr>
        <p:sp>
          <p:nvSpPr>
            <p:cNvPr id="7317" name="Line 12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8" name="Line 12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7" name="Group 129"/>
          <p:cNvGrpSpPr>
            <a:grpSpLocks/>
          </p:cNvGrpSpPr>
          <p:nvPr/>
        </p:nvGrpSpPr>
        <p:grpSpPr bwMode="auto">
          <a:xfrm>
            <a:off x="990600" y="4038600"/>
            <a:ext cx="152400" cy="152400"/>
            <a:chOff x="1776" y="1008"/>
            <a:chExt cx="96" cy="96"/>
          </a:xfrm>
        </p:grpSpPr>
        <p:sp>
          <p:nvSpPr>
            <p:cNvPr id="7315" name="Line 13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6" name="Line 13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8" name="Group 132"/>
          <p:cNvGrpSpPr>
            <a:grpSpLocks/>
          </p:cNvGrpSpPr>
          <p:nvPr/>
        </p:nvGrpSpPr>
        <p:grpSpPr bwMode="auto">
          <a:xfrm>
            <a:off x="533400" y="4038600"/>
            <a:ext cx="152400" cy="152400"/>
            <a:chOff x="1776" y="1008"/>
            <a:chExt cx="96" cy="96"/>
          </a:xfrm>
        </p:grpSpPr>
        <p:sp>
          <p:nvSpPr>
            <p:cNvPr id="7313" name="Line 13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4" name="Line 13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19" name="Group 135"/>
          <p:cNvGrpSpPr>
            <a:grpSpLocks/>
          </p:cNvGrpSpPr>
          <p:nvPr/>
        </p:nvGrpSpPr>
        <p:grpSpPr bwMode="auto">
          <a:xfrm>
            <a:off x="1447800" y="4495800"/>
            <a:ext cx="152400" cy="152400"/>
            <a:chOff x="1776" y="1008"/>
            <a:chExt cx="96" cy="96"/>
          </a:xfrm>
        </p:grpSpPr>
        <p:sp>
          <p:nvSpPr>
            <p:cNvPr id="7311" name="Line 13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2" name="Line 13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0" name="Group 138"/>
          <p:cNvGrpSpPr>
            <a:grpSpLocks/>
          </p:cNvGrpSpPr>
          <p:nvPr/>
        </p:nvGrpSpPr>
        <p:grpSpPr bwMode="auto">
          <a:xfrm>
            <a:off x="1905000" y="4495800"/>
            <a:ext cx="152400" cy="152400"/>
            <a:chOff x="1776" y="1008"/>
            <a:chExt cx="96" cy="96"/>
          </a:xfrm>
        </p:grpSpPr>
        <p:sp>
          <p:nvSpPr>
            <p:cNvPr id="7309" name="Line 13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10" name="Line 14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1" name="Group 141"/>
          <p:cNvGrpSpPr>
            <a:grpSpLocks/>
          </p:cNvGrpSpPr>
          <p:nvPr/>
        </p:nvGrpSpPr>
        <p:grpSpPr bwMode="auto">
          <a:xfrm>
            <a:off x="2362200" y="4495800"/>
            <a:ext cx="152400" cy="152400"/>
            <a:chOff x="1776" y="1008"/>
            <a:chExt cx="96" cy="96"/>
          </a:xfrm>
        </p:grpSpPr>
        <p:sp>
          <p:nvSpPr>
            <p:cNvPr id="7307" name="Line 14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8" name="Line 14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2" name="Group 144"/>
          <p:cNvGrpSpPr>
            <a:grpSpLocks/>
          </p:cNvGrpSpPr>
          <p:nvPr/>
        </p:nvGrpSpPr>
        <p:grpSpPr bwMode="auto">
          <a:xfrm>
            <a:off x="2819400" y="4495800"/>
            <a:ext cx="152400" cy="152400"/>
            <a:chOff x="1776" y="1008"/>
            <a:chExt cx="96" cy="96"/>
          </a:xfrm>
        </p:grpSpPr>
        <p:sp>
          <p:nvSpPr>
            <p:cNvPr id="7305" name="Line 145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6" name="Line 146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3" name="Group 147"/>
          <p:cNvGrpSpPr>
            <a:grpSpLocks/>
          </p:cNvGrpSpPr>
          <p:nvPr/>
        </p:nvGrpSpPr>
        <p:grpSpPr bwMode="auto">
          <a:xfrm>
            <a:off x="3276600" y="4495800"/>
            <a:ext cx="152400" cy="152400"/>
            <a:chOff x="1776" y="1008"/>
            <a:chExt cx="96" cy="96"/>
          </a:xfrm>
        </p:grpSpPr>
        <p:sp>
          <p:nvSpPr>
            <p:cNvPr id="7303" name="Line 14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4" name="Line 14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4" name="Group 150"/>
          <p:cNvGrpSpPr>
            <a:grpSpLocks/>
          </p:cNvGrpSpPr>
          <p:nvPr/>
        </p:nvGrpSpPr>
        <p:grpSpPr bwMode="auto">
          <a:xfrm>
            <a:off x="990600" y="4495800"/>
            <a:ext cx="152400" cy="152400"/>
            <a:chOff x="1776" y="1008"/>
            <a:chExt cx="96" cy="96"/>
          </a:xfrm>
        </p:grpSpPr>
        <p:sp>
          <p:nvSpPr>
            <p:cNvPr id="7301" name="Line 15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2" name="Line 15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5" name="Group 153"/>
          <p:cNvGrpSpPr>
            <a:grpSpLocks/>
          </p:cNvGrpSpPr>
          <p:nvPr/>
        </p:nvGrpSpPr>
        <p:grpSpPr bwMode="auto">
          <a:xfrm>
            <a:off x="533400" y="4495800"/>
            <a:ext cx="152400" cy="152400"/>
            <a:chOff x="1776" y="1008"/>
            <a:chExt cx="96" cy="96"/>
          </a:xfrm>
        </p:grpSpPr>
        <p:sp>
          <p:nvSpPr>
            <p:cNvPr id="7299" name="Line 15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0" name="Line 15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4908" name="Arc 156"/>
          <p:cNvSpPr>
            <a:spLocks/>
          </p:cNvSpPr>
          <p:nvPr/>
        </p:nvSpPr>
        <p:spPr bwMode="auto">
          <a:xfrm>
            <a:off x="1755775" y="2057400"/>
            <a:ext cx="1368425" cy="1371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27" name="Group 157"/>
          <p:cNvGrpSpPr>
            <a:grpSpLocks/>
          </p:cNvGrpSpPr>
          <p:nvPr/>
        </p:nvGrpSpPr>
        <p:grpSpPr bwMode="auto">
          <a:xfrm>
            <a:off x="76200" y="1752600"/>
            <a:ext cx="152400" cy="152400"/>
            <a:chOff x="1776" y="1008"/>
            <a:chExt cx="96" cy="96"/>
          </a:xfrm>
        </p:grpSpPr>
        <p:sp>
          <p:nvSpPr>
            <p:cNvPr id="7297" name="Line 158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8" name="Line 159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8" name="Group 160"/>
          <p:cNvGrpSpPr>
            <a:grpSpLocks/>
          </p:cNvGrpSpPr>
          <p:nvPr/>
        </p:nvGrpSpPr>
        <p:grpSpPr bwMode="auto">
          <a:xfrm>
            <a:off x="76200" y="2209800"/>
            <a:ext cx="152400" cy="152400"/>
            <a:chOff x="1776" y="1008"/>
            <a:chExt cx="96" cy="96"/>
          </a:xfrm>
        </p:grpSpPr>
        <p:sp>
          <p:nvSpPr>
            <p:cNvPr id="7295" name="Line 16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6" name="Line 16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29" name="Group 163"/>
          <p:cNvGrpSpPr>
            <a:grpSpLocks/>
          </p:cNvGrpSpPr>
          <p:nvPr/>
        </p:nvGrpSpPr>
        <p:grpSpPr bwMode="auto">
          <a:xfrm>
            <a:off x="76200" y="2667000"/>
            <a:ext cx="152400" cy="152400"/>
            <a:chOff x="1776" y="1008"/>
            <a:chExt cx="96" cy="96"/>
          </a:xfrm>
        </p:grpSpPr>
        <p:sp>
          <p:nvSpPr>
            <p:cNvPr id="7293" name="Line 16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4" name="Line 16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0" name="Group 166"/>
          <p:cNvGrpSpPr>
            <a:grpSpLocks/>
          </p:cNvGrpSpPr>
          <p:nvPr/>
        </p:nvGrpSpPr>
        <p:grpSpPr bwMode="auto">
          <a:xfrm>
            <a:off x="76200" y="3124200"/>
            <a:ext cx="152400" cy="152400"/>
            <a:chOff x="1776" y="1008"/>
            <a:chExt cx="96" cy="96"/>
          </a:xfrm>
        </p:grpSpPr>
        <p:sp>
          <p:nvSpPr>
            <p:cNvPr id="7291" name="Line 16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2" name="Line 16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1" name="Group 169"/>
          <p:cNvGrpSpPr>
            <a:grpSpLocks/>
          </p:cNvGrpSpPr>
          <p:nvPr/>
        </p:nvGrpSpPr>
        <p:grpSpPr bwMode="auto">
          <a:xfrm>
            <a:off x="76200" y="3581400"/>
            <a:ext cx="152400" cy="152400"/>
            <a:chOff x="1776" y="1008"/>
            <a:chExt cx="96" cy="96"/>
          </a:xfrm>
        </p:grpSpPr>
        <p:sp>
          <p:nvSpPr>
            <p:cNvPr id="7289" name="Line 17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90" name="Line 17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2" name="Group 172"/>
          <p:cNvGrpSpPr>
            <a:grpSpLocks/>
          </p:cNvGrpSpPr>
          <p:nvPr/>
        </p:nvGrpSpPr>
        <p:grpSpPr bwMode="auto">
          <a:xfrm>
            <a:off x="76200" y="4038600"/>
            <a:ext cx="152400" cy="152400"/>
            <a:chOff x="1776" y="1008"/>
            <a:chExt cx="96" cy="96"/>
          </a:xfrm>
        </p:grpSpPr>
        <p:sp>
          <p:nvSpPr>
            <p:cNvPr id="7287" name="Line 17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8" name="Line 17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3" name="Group 175"/>
          <p:cNvGrpSpPr>
            <a:grpSpLocks/>
          </p:cNvGrpSpPr>
          <p:nvPr/>
        </p:nvGrpSpPr>
        <p:grpSpPr bwMode="auto">
          <a:xfrm>
            <a:off x="76200" y="4495800"/>
            <a:ext cx="152400" cy="152400"/>
            <a:chOff x="1776" y="1008"/>
            <a:chExt cx="96" cy="96"/>
          </a:xfrm>
        </p:grpSpPr>
        <p:sp>
          <p:nvSpPr>
            <p:cNvPr id="7285" name="Line 17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6" name="Line 17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4930" name="Arc 178"/>
          <p:cNvSpPr>
            <a:spLocks/>
          </p:cNvSpPr>
          <p:nvPr/>
        </p:nvSpPr>
        <p:spPr bwMode="auto">
          <a:xfrm rot="-5400000">
            <a:off x="382587" y="2055813"/>
            <a:ext cx="1368425" cy="1371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4931" name="Arc 179"/>
          <p:cNvSpPr>
            <a:spLocks/>
          </p:cNvSpPr>
          <p:nvPr/>
        </p:nvSpPr>
        <p:spPr bwMode="auto">
          <a:xfrm rot="10800000">
            <a:off x="381000" y="3429000"/>
            <a:ext cx="1368425" cy="1371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36" name="Group 180"/>
          <p:cNvGrpSpPr>
            <a:grpSpLocks/>
          </p:cNvGrpSpPr>
          <p:nvPr/>
        </p:nvGrpSpPr>
        <p:grpSpPr bwMode="auto">
          <a:xfrm>
            <a:off x="1447800" y="4953000"/>
            <a:ext cx="152400" cy="152400"/>
            <a:chOff x="1776" y="1008"/>
            <a:chExt cx="96" cy="96"/>
          </a:xfrm>
        </p:grpSpPr>
        <p:sp>
          <p:nvSpPr>
            <p:cNvPr id="7283" name="Line 181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4" name="Line 182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7" name="Group 183"/>
          <p:cNvGrpSpPr>
            <a:grpSpLocks/>
          </p:cNvGrpSpPr>
          <p:nvPr/>
        </p:nvGrpSpPr>
        <p:grpSpPr bwMode="auto">
          <a:xfrm>
            <a:off x="1905000" y="4953000"/>
            <a:ext cx="152400" cy="152400"/>
            <a:chOff x="1776" y="1008"/>
            <a:chExt cx="96" cy="96"/>
          </a:xfrm>
        </p:grpSpPr>
        <p:sp>
          <p:nvSpPr>
            <p:cNvPr id="7281" name="Line 184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2" name="Line 185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8" name="Group 186"/>
          <p:cNvGrpSpPr>
            <a:grpSpLocks/>
          </p:cNvGrpSpPr>
          <p:nvPr/>
        </p:nvGrpSpPr>
        <p:grpSpPr bwMode="auto">
          <a:xfrm>
            <a:off x="2362200" y="4953000"/>
            <a:ext cx="152400" cy="152400"/>
            <a:chOff x="1776" y="1008"/>
            <a:chExt cx="96" cy="96"/>
          </a:xfrm>
        </p:grpSpPr>
        <p:sp>
          <p:nvSpPr>
            <p:cNvPr id="7279" name="Line 187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80" name="Line 188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39" name="Group 189"/>
          <p:cNvGrpSpPr>
            <a:grpSpLocks/>
          </p:cNvGrpSpPr>
          <p:nvPr/>
        </p:nvGrpSpPr>
        <p:grpSpPr bwMode="auto">
          <a:xfrm>
            <a:off x="2819400" y="4953000"/>
            <a:ext cx="152400" cy="152400"/>
            <a:chOff x="1776" y="1008"/>
            <a:chExt cx="96" cy="96"/>
          </a:xfrm>
        </p:grpSpPr>
        <p:sp>
          <p:nvSpPr>
            <p:cNvPr id="7277" name="Line 190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8" name="Line 191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40" name="Group 192"/>
          <p:cNvGrpSpPr>
            <a:grpSpLocks/>
          </p:cNvGrpSpPr>
          <p:nvPr/>
        </p:nvGrpSpPr>
        <p:grpSpPr bwMode="auto">
          <a:xfrm>
            <a:off x="3276600" y="4953000"/>
            <a:ext cx="152400" cy="152400"/>
            <a:chOff x="1776" y="1008"/>
            <a:chExt cx="96" cy="96"/>
          </a:xfrm>
        </p:grpSpPr>
        <p:sp>
          <p:nvSpPr>
            <p:cNvPr id="7275" name="Line 193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6" name="Line 194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41" name="Group 195"/>
          <p:cNvGrpSpPr>
            <a:grpSpLocks/>
          </p:cNvGrpSpPr>
          <p:nvPr/>
        </p:nvGrpSpPr>
        <p:grpSpPr bwMode="auto">
          <a:xfrm>
            <a:off x="990600" y="4953000"/>
            <a:ext cx="152400" cy="152400"/>
            <a:chOff x="1776" y="1008"/>
            <a:chExt cx="96" cy="96"/>
          </a:xfrm>
        </p:grpSpPr>
        <p:sp>
          <p:nvSpPr>
            <p:cNvPr id="7273" name="Line 196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4" name="Line 197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42" name="Group 198"/>
          <p:cNvGrpSpPr>
            <a:grpSpLocks/>
          </p:cNvGrpSpPr>
          <p:nvPr/>
        </p:nvGrpSpPr>
        <p:grpSpPr bwMode="auto">
          <a:xfrm>
            <a:off x="533400" y="4953000"/>
            <a:ext cx="152400" cy="152400"/>
            <a:chOff x="1776" y="1008"/>
            <a:chExt cx="96" cy="96"/>
          </a:xfrm>
        </p:grpSpPr>
        <p:sp>
          <p:nvSpPr>
            <p:cNvPr id="7271" name="Line 199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2" name="Line 200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243" name="Group 201"/>
          <p:cNvGrpSpPr>
            <a:grpSpLocks/>
          </p:cNvGrpSpPr>
          <p:nvPr/>
        </p:nvGrpSpPr>
        <p:grpSpPr bwMode="auto">
          <a:xfrm>
            <a:off x="76200" y="4953000"/>
            <a:ext cx="152400" cy="152400"/>
            <a:chOff x="1776" y="1008"/>
            <a:chExt cx="96" cy="96"/>
          </a:xfrm>
        </p:grpSpPr>
        <p:sp>
          <p:nvSpPr>
            <p:cNvPr id="7269" name="Line 202"/>
            <p:cNvSpPr>
              <a:spLocks noChangeShapeType="1"/>
            </p:cNvSpPr>
            <p:nvPr/>
          </p:nvSpPr>
          <p:spPr bwMode="auto">
            <a:xfrm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70" name="Line 203"/>
            <p:cNvSpPr>
              <a:spLocks noChangeShapeType="1"/>
            </p:cNvSpPr>
            <p:nvPr/>
          </p:nvSpPr>
          <p:spPr bwMode="auto">
            <a:xfrm flipH="1">
              <a:off x="1776" y="1008"/>
              <a:ext cx="96" cy="9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4956" name="Text Box 204"/>
          <p:cNvSpPr txBox="1">
            <a:spLocks noChangeArrowheads="1"/>
          </p:cNvSpPr>
          <p:nvPr/>
        </p:nvSpPr>
        <p:spPr bwMode="auto">
          <a:xfrm>
            <a:off x="152400" y="1905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714957" name="Line 205"/>
          <p:cNvSpPr>
            <a:spLocks noChangeShapeType="1"/>
          </p:cNvSpPr>
          <p:nvPr/>
        </p:nvSpPr>
        <p:spPr bwMode="auto">
          <a:xfrm rot="16200000" flipV="1">
            <a:off x="990600" y="1524000"/>
            <a:ext cx="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958" name="Text Box 206"/>
          <p:cNvSpPr txBox="1">
            <a:spLocks noChangeArrowheads="1"/>
          </p:cNvSpPr>
          <p:nvPr/>
        </p:nvSpPr>
        <p:spPr bwMode="auto">
          <a:xfrm>
            <a:off x="1524000" y="2819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F</a:t>
            </a:r>
          </a:p>
        </p:txBody>
      </p:sp>
      <p:sp>
        <p:nvSpPr>
          <p:cNvPr id="714959" name="Line 207"/>
          <p:cNvSpPr>
            <a:spLocks noChangeShapeType="1"/>
          </p:cNvSpPr>
          <p:nvPr/>
        </p:nvSpPr>
        <p:spPr bwMode="auto">
          <a:xfrm rot="-5400000" flipH="1" flipV="1">
            <a:off x="1485900" y="2552700"/>
            <a:ext cx="5334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960" name="Text Box 208"/>
          <p:cNvSpPr txBox="1">
            <a:spLocks noChangeArrowheads="1"/>
          </p:cNvSpPr>
          <p:nvPr/>
        </p:nvSpPr>
        <p:spPr bwMode="auto">
          <a:xfrm>
            <a:off x="228600" y="4724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714961" name="Line 209"/>
          <p:cNvSpPr>
            <a:spLocks noChangeShapeType="1"/>
          </p:cNvSpPr>
          <p:nvPr/>
        </p:nvSpPr>
        <p:spPr bwMode="auto">
          <a:xfrm rot="10800000" flipV="1">
            <a:off x="381000" y="3657600"/>
            <a:ext cx="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962" name="Text Box 210"/>
          <p:cNvSpPr txBox="1">
            <a:spLocks noChangeArrowheads="1"/>
          </p:cNvSpPr>
          <p:nvPr/>
        </p:nvSpPr>
        <p:spPr bwMode="auto">
          <a:xfrm>
            <a:off x="3200400" y="45720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714963" name="Line 211"/>
          <p:cNvSpPr>
            <a:spLocks noChangeShapeType="1"/>
          </p:cNvSpPr>
          <p:nvPr/>
        </p:nvSpPr>
        <p:spPr bwMode="auto">
          <a:xfrm rot="5400000" flipV="1">
            <a:off x="2667000" y="4267200"/>
            <a:ext cx="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964" name="Arc 212"/>
          <p:cNvSpPr>
            <a:spLocks/>
          </p:cNvSpPr>
          <p:nvPr/>
        </p:nvSpPr>
        <p:spPr bwMode="auto">
          <a:xfrm rot="5400000">
            <a:off x="1754187" y="3427413"/>
            <a:ext cx="1368425" cy="13716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accent2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4965" name="Text Box 213"/>
          <p:cNvSpPr txBox="1">
            <a:spLocks noChangeArrowheads="1"/>
          </p:cNvSpPr>
          <p:nvPr/>
        </p:nvSpPr>
        <p:spPr bwMode="auto">
          <a:xfrm>
            <a:off x="1219200" y="32004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F</a:t>
            </a:r>
          </a:p>
        </p:txBody>
      </p:sp>
      <p:sp>
        <p:nvSpPr>
          <p:cNvPr id="714966" name="Line 214"/>
          <p:cNvSpPr>
            <a:spLocks noChangeShapeType="1"/>
          </p:cNvSpPr>
          <p:nvPr/>
        </p:nvSpPr>
        <p:spPr bwMode="auto">
          <a:xfrm rot="10800000" flipH="1" flipV="1">
            <a:off x="685800" y="3429000"/>
            <a:ext cx="5334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967" name="Line 215"/>
          <p:cNvSpPr>
            <a:spLocks noChangeShapeType="1"/>
          </p:cNvSpPr>
          <p:nvPr/>
        </p:nvSpPr>
        <p:spPr bwMode="auto">
          <a:xfrm rot="5400000" flipH="1" flipV="1">
            <a:off x="1485900" y="4229100"/>
            <a:ext cx="533400" cy="0"/>
          </a:xfrm>
          <a:prstGeom prst="line">
            <a:avLst/>
          </a:prstGeom>
          <a:noFill/>
          <a:ln w="28575">
            <a:solidFill>
              <a:srgbClr val="99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4968" name="Oval 216"/>
          <p:cNvSpPr>
            <a:spLocks noChangeArrowheads="1"/>
          </p:cNvSpPr>
          <p:nvPr/>
        </p:nvSpPr>
        <p:spPr bwMode="auto">
          <a:xfrm>
            <a:off x="2895600" y="3200400"/>
            <a:ext cx="457200" cy="457200"/>
          </a:xfrm>
          <a:prstGeom prst="ellipse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sz="2400" b="1" i="1"/>
              <a:t>q</a:t>
            </a:r>
          </a:p>
        </p:txBody>
      </p:sp>
      <p:sp>
        <p:nvSpPr>
          <p:cNvPr id="714969" name="Text Box 217"/>
          <p:cNvSpPr txBox="1">
            <a:spLocks noChangeArrowheads="1"/>
          </p:cNvSpPr>
          <p:nvPr/>
        </p:nvSpPr>
        <p:spPr bwMode="auto">
          <a:xfrm>
            <a:off x="1600200" y="3505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9900CC"/>
                </a:solidFill>
              </a:rPr>
              <a:t>F</a:t>
            </a:r>
          </a:p>
        </p:txBody>
      </p:sp>
      <p:sp>
        <p:nvSpPr>
          <p:cNvPr id="714970" name="Text Box 218"/>
          <p:cNvSpPr txBox="1">
            <a:spLocks noChangeArrowheads="1"/>
          </p:cNvSpPr>
          <p:nvPr/>
        </p:nvSpPr>
        <p:spPr bwMode="auto">
          <a:xfrm>
            <a:off x="3733800" y="1828800"/>
            <a:ext cx="5181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Motion is uniform circular motion</a:t>
            </a:r>
          </a:p>
          <a:p>
            <a:pPr eaLnBrk="1" hangingPunct="1">
              <a:buFontTx/>
              <a:buChar char="•"/>
            </a:pPr>
            <a:r>
              <a:rPr lang="en-US" sz="2400">
                <a:solidFill>
                  <a:schemeClr val="accent2"/>
                </a:solidFill>
              </a:rPr>
              <a:t>Centripetal force formula:</a:t>
            </a:r>
            <a:endParaRPr lang="en-US" sz="2400">
              <a:solidFill>
                <a:schemeClr val="accent2"/>
              </a:solidFill>
              <a:sym typeface="Symbol" pitchFamily="18" charset="2"/>
            </a:endParaRPr>
          </a:p>
        </p:txBody>
      </p:sp>
      <p:graphicFrame>
        <p:nvGraphicFramePr>
          <p:cNvPr id="7259" name="Object 219"/>
          <p:cNvGraphicFramePr>
            <a:graphicFrameLocks noChangeAspect="1"/>
          </p:cNvGraphicFramePr>
          <p:nvPr/>
        </p:nvGraphicFramePr>
        <p:xfrm>
          <a:off x="5486400" y="1143000"/>
          <a:ext cx="165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2808" imgH="203112" progId="Equation.DSMT4">
                  <p:embed/>
                </p:oleObj>
              </mc:Choice>
              <mc:Fallback>
                <p:oleObj name="Equation" r:id="rId2" imgW="672808" imgH="203112" progId="Equation.DSMT4">
                  <p:embed/>
                  <p:pic>
                    <p:nvPicPr>
                      <p:cNvPr id="0" name="Object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43000"/>
                        <a:ext cx="16510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972" name="Object 220"/>
          <p:cNvGraphicFramePr>
            <a:graphicFrameLocks noChangeAspect="1"/>
          </p:cNvGraphicFramePr>
          <p:nvPr/>
        </p:nvGraphicFramePr>
        <p:xfrm>
          <a:off x="4191000" y="2667000"/>
          <a:ext cx="14319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83947" imgH="418918" progId="Equation.DSMT4">
                  <p:embed/>
                </p:oleObj>
              </mc:Choice>
              <mc:Fallback>
                <p:oleObj name="Equation" r:id="rId4" imgW="583947" imgH="418918" progId="Equation.DSMT4">
                  <p:embed/>
                  <p:pic>
                    <p:nvPicPr>
                      <p:cNvPr id="0" name="Object 2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667000"/>
                        <a:ext cx="14319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973" name="Object 221"/>
          <p:cNvGraphicFramePr>
            <a:graphicFrameLocks noChangeAspect="1"/>
          </p:cNvGraphicFramePr>
          <p:nvPr/>
        </p:nvGraphicFramePr>
        <p:xfrm>
          <a:off x="5638800" y="2908300"/>
          <a:ext cx="9969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48" imgH="203024" progId="Equation.DSMT4">
                  <p:embed/>
                </p:oleObj>
              </mc:Choice>
              <mc:Fallback>
                <p:oleObj name="Equation" r:id="rId6" imgW="406048" imgH="203024" progId="Equation.DSMT4">
                  <p:embed/>
                  <p:pic>
                    <p:nvPicPr>
                      <p:cNvPr id="0" name="Object 2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908300"/>
                        <a:ext cx="9969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974" name="Object 222"/>
          <p:cNvGraphicFramePr>
            <a:graphicFrameLocks noChangeAspect="1"/>
          </p:cNvGraphicFramePr>
          <p:nvPr/>
        </p:nvGraphicFramePr>
        <p:xfrm>
          <a:off x="7086600" y="2895600"/>
          <a:ext cx="15890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419" imgH="203112" progId="Equation.DSMT4">
                  <p:embed/>
                </p:oleObj>
              </mc:Choice>
              <mc:Fallback>
                <p:oleObj name="Equation" r:id="rId8" imgW="647419" imgH="203112" progId="Equation.DSMT4">
                  <p:embed/>
                  <p:pic>
                    <p:nvPicPr>
                      <p:cNvPr id="0" name="Object 2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895600"/>
                        <a:ext cx="1589088" cy="4445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00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4975" name="Text Box 223"/>
          <p:cNvSpPr txBox="1">
            <a:spLocks noChangeArrowheads="1"/>
          </p:cNvSpPr>
          <p:nvPr/>
        </p:nvSpPr>
        <p:spPr bwMode="auto">
          <a:xfrm>
            <a:off x="0" y="5105400"/>
            <a:ext cx="548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4800">
                <a:solidFill>
                  <a:schemeClr val="bg1"/>
                </a:solidFill>
                <a:latin typeface="Times New Roman" pitchFamily="18" charset="0"/>
              </a:defRPr>
            </a:lvl1pPr>
            <a:lvl2pPr marL="742950" indent="-285750">
              <a:defRPr sz="4800">
                <a:solidFill>
                  <a:schemeClr val="bg1"/>
                </a:solidFill>
                <a:latin typeface="Times New Roman" pitchFamily="18" charset="0"/>
              </a:defRPr>
            </a:lvl2pPr>
            <a:lvl3pPr marL="11430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3pPr>
            <a:lvl4pPr marL="16002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4pPr>
            <a:lvl5pPr marL="2057400" indent="-228600">
              <a:defRPr sz="4800">
                <a:solidFill>
                  <a:schemeClr val="bg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bg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en-US" sz="2400">
                <a:solidFill>
                  <a:srgbClr val="009900"/>
                </a:solidFill>
              </a:rPr>
              <a:t>Let’s find how long it takes to go around:</a:t>
            </a:r>
            <a:endParaRPr lang="en-US" sz="2400">
              <a:solidFill>
                <a:srgbClr val="009900"/>
              </a:solidFill>
              <a:sym typeface="Symbol" pitchFamily="18" charset="2"/>
            </a:endParaRPr>
          </a:p>
        </p:txBody>
      </p:sp>
      <p:graphicFrame>
        <p:nvGraphicFramePr>
          <p:cNvPr id="714976" name="Object 224"/>
          <p:cNvGraphicFramePr>
            <a:graphicFrameLocks noChangeAspect="1"/>
          </p:cNvGraphicFramePr>
          <p:nvPr/>
        </p:nvGraphicFramePr>
        <p:xfrm>
          <a:off x="381000" y="5638800"/>
          <a:ext cx="14636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96641" imgH="393529" progId="Equation.DSMT4">
                  <p:embed/>
                </p:oleObj>
              </mc:Choice>
              <mc:Fallback>
                <p:oleObj name="Equation" r:id="rId10" imgW="596641" imgH="393529" progId="Equation.DSMT4">
                  <p:embed/>
                  <p:pic>
                    <p:nvPicPr>
                      <p:cNvPr id="0" name="Object 2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38800"/>
                        <a:ext cx="146367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977" name="Object 225"/>
          <p:cNvGraphicFramePr>
            <a:graphicFrameLocks noChangeAspect="1"/>
          </p:cNvGraphicFramePr>
          <p:nvPr/>
        </p:nvGraphicFramePr>
        <p:xfrm>
          <a:off x="2362200" y="5638800"/>
          <a:ext cx="14954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09600" imgH="419100" progId="Equation.DSMT4">
                  <p:embed/>
                </p:oleObj>
              </mc:Choice>
              <mc:Fallback>
                <p:oleObj name="Equation" r:id="rId12" imgW="609600" imgH="419100" progId="Equation.DSMT4">
                  <p:embed/>
                  <p:pic>
                    <p:nvPicPr>
                      <p:cNvPr id="0" name="Object 2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638800"/>
                        <a:ext cx="1495425" cy="917575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978" name="Object 226"/>
          <p:cNvGraphicFramePr>
            <a:graphicFrameLocks noChangeAspect="1"/>
          </p:cNvGraphicFramePr>
          <p:nvPr/>
        </p:nvGraphicFramePr>
        <p:xfrm>
          <a:off x="4724400" y="5638800"/>
          <a:ext cx="12461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07780" imgH="393529" progId="Equation.DSMT4">
                  <p:embed/>
                </p:oleObj>
              </mc:Choice>
              <mc:Fallback>
                <p:oleObj name="Equation" r:id="rId14" imgW="507780" imgH="393529" progId="Equation.DSMT4">
                  <p:embed/>
                  <p:pic>
                    <p:nvPicPr>
                      <p:cNvPr id="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638800"/>
                        <a:ext cx="1246188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979" name="Object 227"/>
          <p:cNvGraphicFramePr>
            <a:graphicFrameLocks noChangeAspect="1"/>
          </p:cNvGraphicFramePr>
          <p:nvPr/>
        </p:nvGraphicFramePr>
        <p:xfrm>
          <a:off x="6553200" y="5638800"/>
          <a:ext cx="12461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07780" imgH="393529" progId="Equation.DSMT4">
                  <p:embed/>
                </p:oleObj>
              </mc:Choice>
              <mc:Fallback>
                <p:oleObj name="Equation" r:id="rId16" imgW="507780" imgH="393529" progId="Equation.DSMT4">
                  <p:embed/>
                  <p:pic>
                    <p:nvPicPr>
                      <p:cNvPr id="0" name="Object 2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638800"/>
                        <a:ext cx="1246188" cy="862013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9900"/>
                        </a:solidFill>
                        <a:prstDash val="dash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4981" name="Object 229"/>
          <p:cNvGraphicFramePr>
            <a:graphicFrameLocks noChangeAspect="1"/>
          </p:cNvGraphicFramePr>
          <p:nvPr/>
        </p:nvGraphicFramePr>
        <p:xfrm>
          <a:off x="5535613" y="3429000"/>
          <a:ext cx="14017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571252" imgH="203112" progId="Equation.DSMT4">
                  <p:embed/>
                </p:oleObj>
              </mc:Choice>
              <mc:Fallback>
                <p:oleObj name="Equation" r:id="rId18" imgW="571252" imgH="203112" progId="Equation.DSMT4">
                  <p:embed/>
                  <p:pic>
                    <p:nvPicPr>
                      <p:cNvPr id="0" name="Object 2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5613" y="3429000"/>
                        <a:ext cx="1401762" cy="444500"/>
                      </a:xfrm>
                      <a:prstGeom prst="rect">
                        <a:avLst/>
                      </a:prstGeom>
                      <a:noFill/>
                      <a:ln w="38100" cap="rnd">
                        <a:solidFill>
                          <a:srgbClr val="FF0000"/>
                        </a:solidFill>
                        <a:prstDash val="sysDot"/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4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1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1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14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85185E-6 C -0.00764 -0.05857 -0.01528 -0.1169 -0.04028 -0.15 C -0.06528 -0.1831 -0.10764 -0.19074 -0.15 -0.19815 " pathEditMode="relative" ptsTypes="aaA">
                                      <p:cBhvr>
                                        <p:cTn id="31" dur="2000" fill="hold"/>
                                        <p:tgtEl>
                                          <p:spTgt spid="7149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714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14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714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 -0.19815 C -0.16789 -0.18958 -0.23177 -0.18032 -0.25695 -0.1463 C -0.28212 -0.11227 -0.29219 -0.02616 -0.30139 0.00556 " pathEditMode="relative" rAng="0" ptsTypes="aaa">
                                      <p:cBhvr>
                                        <p:cTn id="54" dur="2000" fill="hold"/>
                                        <p:tgtEl>
                                          <p:spTgt spid="7149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69" y="1018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714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714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714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0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0139 0.00556 C -0.29323 0.05903 -0.2849 0.1125 -0.25973 0.14514 C -0.23455 0.17755 -0.19236 0.18866 -0.15 0.2 " pathEditMode="relative" rAng="0" ptsTypes="aaA">
                                      <p:cBhvr>
                                        <p:cTn id="77" dur="2000" fill="hold"/>
                                        <p:tgtEl>
                                          <p:spTgt spid="7149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69" y="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71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714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714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0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5 0.2 C -0.10573 0.18495 -0.06129 0.17014 -0.03611 0.13704 C -0.01094 0.10393 -0.00486 0.05278 0.00139 0.00185 " pathEditMode="relative" rAng="0" ptsTypes="aaA">
                                      <p:cBhvr>
                                        <p:cTn id="100" dur="2000" fill="hold"/>
                                        <p:tgtEl>
                                          <p:spTgt spid="7149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69" y="-99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14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149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714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7149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14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714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714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71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714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7149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714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714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714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4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714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4755" grpId="0" build="p"/>
      <p:bldP spid="714760" grpId="0"/>
      <p:bldP spid="714818" grpId="0"/>
      <p:bldP spid="714819" grpId="0" animBg="1"/>
      <p:bldP spid="714820" grpId="0" animBg="1"/>
      <p:bldP spid="714908" grpId="0" animBg="1"/>
      <p:bldP spid="714930" grpId="0" animBg="1"/>
      <p:bldP spid="714931" grpId="0" animBg="1"/>
      <p:bldP spid="714956" grpId="0"/>
      <p:bldP spid="714957" grpId="0" animBg="1"/>
      <p:bldP spid="714958" grpId="0"/>
      <p:bldP spid="714959" grpId="0" animBg="1"/>
      <p:bldP spid="714960" grpId="0"/>
      <p:bldP spid="714961" grpId="0" animBg="1"/>
      <p:bldP spid="714962" grpId="0"/>
      <p:bldP spid="714963" grpId="0" animBg="1"/>
      <p:bldP spid="714964" grpId="0" animBg="1"/>
      <p:bldP spid="714965" grpId="0"/>
      <p:bldP spid="714966" grpId="0" animBg="1"/>
      <p:bldP spid="714967" grpId="0" animBg="1"/>
      <p:bldP spid="714968" grpId="0" animBg="1"/>
      <p:bldP spid="714968" grpId="1" animBg="1"/>
      <p:bldP spid="714968" grpId="2" animBg="1"/>
      <p:bldP spid="714968" grpId="3" animBg="1"/>
      <p:bldP spid="714969" grpId="0"/>
      <p:bldP spid="714970" grpId="0" build="p"/>
      <p:bldP spid="714975" grpId="0" build="p"/>
    </p:bld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Blank Presentation.pot</Template>
  <TotalTime>30728</TotalTime>
  <Words>1253</Words>
  <Application>Microsoft Office PowerPoint</Application>
  <PresentationFormat>On-screen Show (4:3)</PresentationFormat>
  <Paragraphs>206</Paragraphs>
  <Slides>2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 Black</vt:lpstr>
      <vt:lpstr>Cambria Math</vt:lpstr>
      <vt:lpstr>Symbol</vt:lpstr>
      <vt:lpstr>Times New Roman</vt:lpstr>
      <vt:lpstr>Blank Presentation</vt:lpstr>
      <vt:lpstr>Equation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The Earth has magnetic field lines Charged particles from space follow them Hit only at magnetic poles aurora borealis aurora australi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ke Forest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Wake Forest University</dc:creator>
  <cp:lastModifiedBy>Kim-Shapiro, Daniel</cp:lastModifiedBy>
  <cp:revision>643</cp:revision>
  <cp:lastPrinted>1998-03-31T16:12:30Z</cp:lastPrinted>
  <dcterms:created xsi:type="dcterms:W3CDTF">1997-09-10T20:18:06Z</dcterms:created>
  <dcterms:modified xsi:type="dcterms:W3CDTF">2023-03-23T15:16:06Z</dcterms:modified>
</cp:coreProperties>
</file>